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06A662" w14:textId="3475CFF2" w:rsidR="00E21DF6" w:rsidRDefault="00E21DF6" w:rsidP="003D06BE">
      <w:pPr>
        <w:rPr>
          <w:b/>
        </w:rPr>
      </w:pPr>
      <w:r>
        <w:rPr>
          <w:b/>
        </w:rPr>
        <w:t xml:space="preserve">Unit 1: </w:t>
      </w:r>
      <w:r w:rsidR="00767A62">
        <w:rPr>
          <w:b/>
        </w:rPr>
        <w:t>Organic chemistry solutions</w:t>
      </w:r>
    </w:p>
    <w:p w14:paraId="44EC4235" w14:textId="77777777" w:rsidR="00336FFF" w:rsidRDefault="00336FFF" w:rsidP="003D06BE">
      <w:pPr>
        <w:rPr>
          <w:b/>
        </w:rPr>
      </w:pPr>
    </w:p>
    <w:p w14:paraId="582739BC" w14:textId="4D049C48" w:rsidR="003D06BE" w:rsidRDefault="003D06BE" w:rsidP="003D06BE">
      <w:pPr>
        <w:rPr>
          <w:b/>
        </w:rPr>
      </w:pPr>
      <w:r>
        <w:rPr>
          <w:b/>
        </w:rPr>
        <w:t xml:space="preserve">Question 1 </w:t>
      </w:r>
    </w:p>
    <w:p w14:paraId="73DED5A8" w14:textId="77777777" w:rsidR="003D06BE" w:rsidRDefault="003D06BE" w:rsidP="003D06BE">
      <w:pPr>
        <w:rPr>
          <w:b/>
        </w:rPr>
      </w:pPr>
    </w:p>
    <w:p w14:paraId="46B7919B" w14:textId="77777777" w:rsidR="003D06BE" w:rsidRDefault="003D06BE" w:rsidP="003D06BE">
      <w:r w:rsidRPr="00A96244">
        <w:rPr>
          <w:i/>
        </w:rPr>
        <w:t>Answer:</w:t>
      </w:r>
      <w:r>
        <w:t xml:space="preserve"> B</w:t>
      </w:r>
    </w:p>
    <w:p w14:paraId="0B59BFA7" w14:textId="77777777" w:rsidR="003D06BE" w:rsidRDefault="003D06BE" w:rsidP="003D06BE"/>
    <w:p w14:paraId="0D1A2311" w14:textId="77777777" w:rsidR="003D06BE" w:rsidRDefault="003D06BE" w:rsidP="003D06BE">
      <w:pPr>
        <w:rPr>
          <w:i/>
        </w:rPr>
      </w:pPr>
      <w:r w:rsidRPr="00A96244">
        <w:rPr>
          <w:i/>
        </w:rPr>
        <w:t xml:space="preserve">Explanation: </w:t>
      </w:r>
      <w:r w:rsidRPr="00A96244">
        <w:rPr>
          <w:i/>
        </w:rPr>
        <w:br/>
      </w:r>
    </w:p>
    <w:p w14:paraId="3EBFFBE6" w14:textId="77777777" w:rsidR="003D06BE" w:rsidRPr="00A96244" w:rsidRDefault="003D06BE" w:rsidP="003D06BE">
      <w:r>
        <w:t>The general formula for an alkene is C</w:t>
      </w:r>
      <w:r>
        <w:rPr>
          <w:vertAlign w:val="subscript"/>
        </w:rPr>
        <w:t>n</w:t>
      </w:r>
      <w:r>
        <w:t>H</w:t>
      </w:r>
      <w:r>
        <w:rPr>
          <w:vertAlign w:val="subscript"/>
        </w:rPr>
        <w:t>2n</w:t>
      </w:r>
      <w:r>
        <w:t>. Alternative B contains three alkenes whereas the other alternatives contain one alkane each.</w:t>
      </w:r>
    </w:p>
    <w:p w14:paraId="662F6D49" w14:textId="77777777" w:rsidR="003D06BE" w:rsidRDefault="003D06BE" w:rsidP="003D06BE">
      <w:pPr>
        <w:rPr>
          <w:b/>
        </w:rPr>
      </w:pPr>
    </w:p>
    <w:p w14:paraId="44807557" w14:textId="77777777" w:rsidR="003D06BE" w:rsidRDefault="003D06BE" w:rsidP="003D06BE"/>
    <w:p w14:paraId="0F22730F" w14:textId="77777777" w:rsidR="003D06BE" w:rsidRDefault="003D06BE" w:rsidP="003D06BE">
      <w:pPr>
        <w:spacing w:before="60"/>
        <w:rPr>
          <w:b/>
          <w:lang w:val="en-US"/>
        </w:rPr>
      </w:pPr>
      <w:r>
        <w:rPr>
          <w:b/>
          <w:lang w:val="en-US"/>
        </w:rPr>
        <w:t>Question 2</w:t>
      </w:r>
    </w:p>
    <w:p w14:paraId="37A4C1DE" w14:textId="77777777" w:rsidR="003D06BE" w:rsidRDefault="003D06BE" w:rsidP="003D06BE">
      <w:pPr>
        <w:rPr>
          <w:b/>
        </w:rPr>
      </w:pPr>
    </w:p>
    <w:p w14:paraId="46AE3D10" w14:textId="77777777" w:rsidR="003D06BE" w:rsidRDefault="003D06BE" w:rsidP="003D06BE">
      <w:r w:rsidRPr="00A96244">
        <w:rPr>
          <w:i/>
        </w:rPr>
        <w:t>Answer:</w:t>
      </w:r>
      <w:r>
        <w:t xml:space="preserve"> D</w:t>
      </w:r>
    </w:p>
    <w:p w14:paraId="2569595E" w14:textId="77777777" w:rsidR="003D06BE" w:rsidRDefault="003D06BE" w:rsidP="003D06BE"/>
    <w:p w14:paraId="55963AB9" w14:textId="77777777" w:rsidR="003D06BE" w:rsidRDefault="003D06BE" w:rsidP="003D06BE">
      <w:pPr>
        <w:rPr>
          <w:i/>
        </w:rPr>
      </w:pPr>
      <w:r w:rsidRPr="00A96244">
        <w:rPr>
          <w:i/>
        </w:rPr>
        <w:t xml:space="preserve">Explanation: </w:t>
      </w:r>
      <w:r w:rsidRPr="00A96244">
        <w:rPr>
          <w:i/>
        </w:rPr>
        <w:br/>
      </w:r>
    </w:p>
    <w:p w14:paraId="7F57A14C" w14:textId="77777777" w:rsidR="003D06BE" w:rsidRPr="00A96244" w:rsidRDefault="003D06BE" w:rsidP="003D06BE">
      <w:r>
        <w:t>It is the forces between molecules that determine the boiling point of a molecule. The forces within the molecule are not relevant to boiling points.</w:t>
      </w:r>
    </w:p>
    <w:p w14:paraId="5FD3D57F" w14:textId="77777777" w:rsidR="003D06BE" w:rsidRDefault="003D06BE" w:rsidP="003D06BE">
      <w:pPr>
        <w:rPr>
          <w:b/>
        </w:rPr>
      </w:pPr>
    </w:p>
    <w:p w14:paraId="5CB250C3" w14:textId="77777777" w:rsidR="003D06BE" w:rsidRDefault="003D06BE" w:rsidP="003D06BE">
      <w:pPr>
        <w:spacing w:before="60"/>
      </w:pPr>
    </w:p>
    <w:p w14:paraId="3FD12AB2" w14:textId="77777777" w:rsidR="003D06BE" w:rsidRDefault="003D06BE" w:rsidP="003D06BE">
      <w:pPr>
        <w:spacing w:before="60"/>
        <w:rPr>
          <w:b/>
          <w:lang w:val="en-US"/>
        </w:rPr>
      </w:pPr>
      <w:r>
        <w:rPr>
          <w:b/>
          <w:lang w:val="en-US"/>
        </w:rPr>
        <w:t>Question 3</w:t>
      </w:r>
    </w:p>
    <w:p w14:paraId="565FD10B" w14:textId="77777777" w:rsidR="003D06BE" w:rsidRDefault="003D06BE" w:rsidP="003D06BE">
      <w:pPr>
        <w:rPr>
          <w:b/>
        </w:rPr>
      </w:pPr>
    </w:p>
    <w:p w14:paraId="34E37FCB" w14:textId="77777777" w:rsidR="003D06BE" w:rsidRDefault="003D06BE" w:rsidP="003D06BE">
      <w:r w:rsidRPr="00A96244">
        <w:rPr>
          <w:i/>
        </w:rPr>
        <w:t>Answer:</w:t>
      </w:r>
      <w:r>
        <w:t xml:space="preserve"> D</w:t>
      </w:r>
    </w:p>
    <w:p w14:paraId="16AA5EB3" w14:textId="77777777" w:rsidR="003D06BE" w:rsidRDefault="003D06BE" w:rsidP="003D06BE"/>
    <w:p w14:paraId="20FFA53D" w14:textId="77777777" w:rsidR="003D06BE" w:rsidRDefault="003D06BE" w:rsidP="003D06BE">
      <w:pPr>
        <w:rPr>
          <w:i/>
        </w:rPr>
      </w:pPr>
      <w:r w:rsidRPr="00A96244">
        <w:rPr>
          <w:i/>
        </w:rPr>
        <w:t xml:space="preserve">Explanation: </w:t>
      </w:r>
      <w:r w:rsidRPr="00A96244">
        <w:rPr>
          <w:i/>
        </w:rPr>
        <w:br/>
      </w:r>
    </w:p>
    <w:p w14:paraId="0A72CF15" w14:textId="77777777" w:rsidR="003D06BE" w:rsidRPr="00A96244" w:rsidRDefault="003D06BE" w:rsidP="003D06BE">
      <w:r>
        <w:t>The correct names are respectively, ethanol, propanoic acid and but-2-ene. The functional groups used are listed on the study design.</w:t>
      </w:r>
    </w:p>
    <w:p w14:paraId="717F1BC3" w14:textId="77777777" w:rsidR="003D06BE" w:rsidRDefault="003D06BE" w:rsidP="003D06BE">
      <w:pPr>
        <w:rPr>
          <w:b/>
        </w:rPr>
      </w:pPr>
    </w:p>
    <w:p w14:paraId="3458FE74" w14:textId="77777777" w:rsidR="003D06BE" w:rsidRPr="006D3A99" w:rsidRDefault="003D06BE" w:rsidP="003D06BE">
      <w:pPr>
        <w:spacing w:before="60"/>
        <w:rPr>
          <w:lang w:val="en-US"/>
        </w:rPr>
      </w:pPr>
    </w:p>
    <w:p w14:paraId="5526704C" w14:textId="77777777" w:rsidR="003D06BE" w:rsidRDefault="003D06BE" w:rsidP="003D06BE">
      <w:pPr>
        <w:spacing w:before="60"/>
        <w:rPr>
          <w:b/>
          <w:lang w:val="en-US"/>
        </w:rPr>
      </w:pPr>
      <w:r>
        <w:rPr>
          <w:b/>
          <w:lang w:val="en-US"/>
        </w:rPr>
        <w:t>Question 4</w:t>
      </w:r>
    </w:p>
    <w:p w14:paraId="3EAEEA60" w14:textId="77777777" w:rsidR="003D06BE" w:rsidRDefault="003D06BE" w:rsidP="003D06BE">
      <w:pPr>
        <w:rPr>
          <w:b/>
        </w:rPr>
      </w:pPr>
    </w:p>
    <w:p w14:paraId="57624BC0" w14:textId="77777777" w:rsidR="003D06BE" w:rsidRDefault="003D06BE" w:rsidP="003D06BE">
      <w:r w:rsidRPr="00A96244">
        <w:rPr>
          <w:i/>
        </w:rPr>
        <w:t>Answer:</w:t>
      </w:r>
      <w:r>
        <w:t xml:space="preserve"> A</w:t>
      </w:r>
    </w:p>
    <w:p w14:paraId="7100EDA6" w14:textId="77777777" w:rsidR="003D06BE" w:rsidRDefault="003D06BE" w:rsidP="003D06BE"/>
    <w:p w14:paraId="4BA9DE88" w14:textId="77777777" w:rsidR="003D06BE" w:rsidRDefault="003D06BE" w:rsidP="003D06BE">
      <w:pPr>
        <w:rPr>
          <w:i/>
        </w:rPr>
      </w:pPr>
      <w:r w:rsidRPr="00A96244">
        <w:rPr>
          <w:i/>
        </w:rPr>
        <w:t xml:space="preserve">Explanation: </w:t>
      </w:r>
      <w:r w:rsidRPr="00A96244">
        <w:rPr>
          <w:i/>
        </w:rPr>
        <w:br/>
      </w:r>
    </w:p>
    <w:p w14:paraId="4ECAF088" w14:textId="77777777" w:rsidR="003D06BE" w:rsidRPr="00A96244" w:rsidRDefault="003D06BE" w:rsidP="003D06BE">
      <w:r>
        <w:t xml:space="preserve">Esters are formed from reactions between alcohols and carboxylic acids. Both segments of the ester contain three carbon </w:t>
      </w:r>
      <w:proofErr w:type="gramStart"/>
      <w:r>
        <w:t>atoms</w:t>
      </w:r>
      <w:proofErr w:type="gramEnd"/>
      <w:r>
        <w:t xml:space="preserve"> so the two molecules are propan-1-ol and propanoic acid.</w:t>
      </w:r>
    </w:p>
    <w:p w14:paraId="5A7A652D" w14:textId="77777777" w:rsidR="003D06BE" w:rsidRDefault="003D06BE" w:rsidP="003D06BE">
      <w:pPr>
        <w:rPr>
          <w:b/>
        </w:rPr>
      </w:pPr>
    </w:p>
    <w:p w14:paraId="15E8113F" w14:textId="77777777" w:rsidR="003D06BE" w:rsidRPr="006D3A99" w:rsidRDefault="003D06BE" w:rsidP="003D06BE">
      <w:pPr>
        <w:spacing w:before="60"/>
        <w:rPr>
          <w:lang w:val="en-US"/>
        </w:rPr>
      </w:pPr>
    </w:p>
    <w:p w14:paraId="02EA56E9" w14:textId="77777777" w:rsidR="003D06BE" w:rsidRDefault="003D06BE" w:rsidP="003D06BE">
      <w:pPr>
        <w:spacing w:before="60"/>
        <w:rPr>
          <w:b/>
          <w:lang w:val="en-US"/>
        </w:rPr>
      </w:pPr>
      <w:r>
        <w:rPr>
          <w:b/>
          <w:lang w:val="en-US"/>
        </w:rPr>
        <w:t>Question 5</w:t>
      </w:r>
    </w:p>
    <w:p w14:paraId="7314E4E2" w14:textId="77777777" w:rsidR="003D06BE" w:rsidRDefault="003D06BE" w:rsidP="003D06BE">
      <w:pPr>
        <w:rPr>
          <w:b/>
        </w:rPr>
      </w:pPr>
    </w:p>
    <w:p w14:paraId="039DB3CF" w14:textId="77777777" w:rsidR="003D06BE" w:rsidRDefault="003D06BE" w:rsidP="003D06BE">
      <w:r w:rsidRPr="00A96244">
        <w:rPr>
          <w:i/>
        </w:rPr>
        <w:t>Answer:</w:t>
      </w:r>
      <w:r>
        <w:t xml:space="preserve"> A</w:t>
      </w:r>
    </w:p>
    <w:p w14:paraId="5407C06C" w14:textId="77777777" w:rsidR="003D06BE" w:rsidRDefault="003D06BE" w:rsidP="003D06BE"/>
    <w:p w14:paraId="486DE03A" w14:textId="77777777" w:rsidR="003D06BE" w:rsidRDefault="003D06BE" w:rsidP="003D06BE">
      <w:pPr>
        <w:rPr>
          <w:i/>
        </w:rPr>
      </w:pPr>
      <w:r w:rsidRPr="00A96244">
        <w:rPr>
          <w:i/>
        </w:rPr>
        <w:t xml:space="preserve">Explanation: </w:t>
      </w:r>
      <w:r w:rsidRPr="00A96244">
        <w:rPr>
          <w:i/>
        </w:rPr>
        <w:br/>
      </w:r>
    </w:p>
    <w:p w14:paraId="3A3FE79D" w14:textId="77777777" w:rsidR="003D06BE" w:rsidRPr="00A96244" w:rsidRDefault="003D06BE" w:rsidP="003D06BE">
      <w:r>
        <w:t xml:space="preserve">The carbon chain contains 5 carbon atoms so is pentane. Numbering should start from the </w:t>
      </w:r>
      <w:proofErr w:type="gramStart"/>
      <w:r>
        <w:t>right hand</w:t>
      </w:r>
      <w:proofErr w:type="gramEnd"/>
      <w:r>
        <w:t xml:space="preserve"> end as the hydroxyl group has precedence. Correct answer is 3-chloropentan-1-</w:t>
      </w:r>
      <w:proofErr w:type="gramStart"/>
      <w:r>
        <w:t>ol</w:t>
      </w:r>
      <w:proofErr w:type="gramEnd"/>
      <w:r>
        <w:t xml:space="preserve"> </w:t>
      </w:r>
    </w:p>
    <w:p w14:paraId="40A54402" w14:textId="77777777" w:rsidR="003D06BE" w:rsidRDefault="003D06BE" w:rsidP="003D06BE">
      <w:pPr>
        <w:spacing w:before="60"/>
        <w:rPr>
          <w:lang w:val="en-US"/>
        </w:rPr>
      </w:pPr>
    </w:p>
    <w:p w14:paraId="1F2ECFA1" w14:textId="77777777" w:rsidR="003D06BE" w:rsidRDefault="003D06BE" w:rsidP="003D06BE">
      <w:pPr>
        <w:spacing w:before="60"/>
        <w:rPr>
          <w:lang w:val="en-US"/>
        </w:rPr>
      </w:pPr>
    </w:p>
    <w:p w14:paraId="4D24DEA1" w14:textId="77777777" w:rsidR="00EB70A3" w:rsidRPr="006D3A99" w:rsidRDefault="00EB70A3" w:rsidP="003D06BE">
      <w:pPr>
        <w:spacing w:before="60"/>
        <w:rPr>
          <w:lang w:val="en-US"/>
        </w:rPr>
      </w:pPr>
    </w:p>
    <w:p w14:paraId="61E0113A" w14:textId="77777777" w:rsidR="003D06BE" w:rsidRDefault="003D06BE" w:rsidP="003D06BE">
      <w:pPr>
        <w:spacing w:before="60"/>
        <w:rPr>
          <w:b/>
          <w:lang w:val="en-US"/>
        </w:rPr>
      </w:pPr>
      <w:r>
        <w:rPr>
          <w:b/>
          <w:lang w:val="en-US"/>
        </w:rPr>
        <w:lastRenderedPageBreak/>
        <w:t>Question 6</w:t>
      </w:r>
    </w:p>
    <w:p w14:paraId="6C01D1AF" w14:textId="77777777" w:rsidR="003D06BE" w:rsidRDefault="003D06BE" w:rsidP="003D06BE">
      <w:pPr>
        <w:rPr>
          <w:b/>
        </w:rPr>
      </w:pPr>
    </w:p>
    <w:p w14:paraId="1CD60AD5" w14:textId="77777777" w:rsidR="003D06BE" w:rsidRDefault="003D06BE" w:rsidP="003D06BE">
      <w:r w:rsidRPr="00A96244">
        <w:rPr>
          <w:i/>
        </w:rPr>
        <w:t>Answer:</w:t>
      </w:r>
      <w:r>
        <w:t xml:space="preserve"> B</w:t>
      </w:r>
    </w:p>
    <w:p w14:paraId="5A6A425A" w14:textId="77777777" w:rsidR="003D06BE" w:rsidRDefault="003D06BE" w:rsidP="003D06BE"/>
    <w:p w14:paraId="398060A5" w14:textId="77777777" w:rsidR="003D06BE" w:rsidRDefault="003D06BE" w:rsidP="003D06BE">
      <w:pPr>
        <w:rPr>
          <w:i/>
        </w:rPr>
      </w:pPr>
      <w:r w:rsidRPr="00A96244">
        <w:rPr>
          <w:i/>
        </w:rPr>
        <w:t xml:space="preserve">Explanation: </w:t>
      </w:r>
      <w:r w:rsidRPr="00A96244">
        <w:rPr>
          <w:i/>
        </w:rPr>
        <w:br/>
      </w:r>
    </w:p>
    <w:p w14:paraId="0D086DA4" w14:textId="77777777" w:rsidR="003D06BE" w:rsidRDefault="003D06BE" w:rsidP="003D06BE">
      <w:r>
        <w:t>The data needs to be used to determine the empirical formula.</w:t>
      </w:r>
    </w:p>
    <w:p w14:paraId="1762DBF0" w14:textId="77777777" w:rsidR="003D06BE" w:rsidRDefault="003D06BE" w:rsidP="003D06BE"/>
    <w:p w14:paraId="469C31DF" w14:textId="77777777" w:rsidR="003D06BE" w:rsidRDefault="003D06BE" w:rsidP="003D06BE">
      <w:r w:rsidRPr="008A686C">
        <w:rPr>
          <w:position w:val="-24"/>
        </w:rPr>
        <w:object w:dxaOrig="760" w:dyaOrig="620" w14:anchorId="60B6C8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2.25pt" o:ole="">
            <v:imagedata r:id="rId5" o:title=""/>
          </v:shape>
          <o:OLEObject Type="Embed" ProgID="Equation.DSMT4" ShapeID="_x0000_i1025" DrawAspect="Content" ObjectID="_1743196995" r:id="rId6"/>
        </w:object>
      </w:r>
      <w:r>
        <w:t xml:space="preserve"> = 6.66:20 = 1:3</w:t>
      </w:r>
    </w:p>
    <w:p w14:paraId="71320DE0" w14:textId="77777777" w:rsidR="003D06BE" w:rsidRDefault="003D06BE" w:rsidP="003D06BE"/>
    <w:p w14:paraId="284B50B9" w14:textId="77777777" w:rsidR="003D06BE" w:rsidRDefault="003D06BE" w:rsidP="003D06BE">
      <w:r>
        <w:t xml:space="preserve">Empirical formula is </w:t>
      </w:r>
      <w:proofErr w:type="gramStart"/>
      <w:r>
        <w:t>CH</w:t>
      </w:r>
      <w:r>
        <w:rPr>
          <w:vertAlign w:val="subscript"/>
        </w:rPr>
        <w:t>3</w:t>
      </w:r>
      <w:proofErr w:type="gramEnd"/>
    </w:p>
    <w:p w14:paraId="6C6496E8" w14:textId="77777777" w:rsidR="003D06BE" w:rsidRDefault="003D06BE" w:rsidP="003D06BE">
      <w:pPr>
        <w:rPr>
          <w:vertAlign w:val="subscript"/>
        </w:rPr>
      </w:pPr>
      <w:r>
        <w:t xml:space="preserve">This could be ethane which has a molecular formula of </w:t>
      </w:r>
      <w:proofErr w:type="gramStart"/>
      <w:r>
        <w:t>C</w:t>
      </w:r>
      <w:r>
        <w:rPr>
          <w:vertAlign w:val="subscript"/>
        </w:rPr>
        <w:t>2</w:t>
      </w:r>
      <w:r>
        <w:t>H</w:t>
      </w:r>
      <w:r>
        <w:rPr>
          <w:vertAlign w:val="subscript"/>
        </w:rPr>
        <w:t>6</w:t>
      </w:r>
      <w:proofErr w:type="gramEnd"/>
    </w:p>
    <w:p w14:paraId="69FE29FB" w14:textId="77777777" w:rsidR="003D06BE" w:rsidRDefault="003D06BE" w:rsidP="003D06BE">
      <w:pPr>
        <w:rPr>
          <w:vertAlign w:val="subscript"/>
        </w:rPr>
      </w:pPr>
    </w:p>
    <w:p w14:paraId="569D6B02" w14:textId="77777777" w:rsidR="003D06BE" w:rsidRPr="008A686C" w:rsidRDefault="003D06BE" w:rsidP="003D06BE">
      <w:pPr>
        <w:rPr>
          <w:vertAlign w:val="subscript"/>
        </w:rPr>
      </w:pPr>
    </w:p>
    <w:p w14:paraId="701F09FC" w14:textId="77777777" w:rsidR="003D06BE" w:rsidRDefault="003D06BE" w:rsidP="003D06BE">
      <w:pPr>
        <w:spacing w:before="60"/>
        <w:rPr>
          <w:b/>
          <w:lang w:val="en-US"/>
        </w:rPr>
      </w:pPr>
      <w:r>
        <w:rPr>
          <w:b/>
          <w:lang w:val="en-US"/>
        </w:rPr>
        <w:t>Question 7</w:t>
      </w:r>
    </w:p>
    <w:p w14:paraId="71CEF5B7" w14:textId="77777777" w:rsidR="003D06BE" w:rsidRDefault="003D06BE" w:rsidP="003D06BE">
      <w:pPr>
        <w:rPr>
          <w:b/>
        </w:rPr>
      </w:pPr>
    </w:p>
    <w:p w14:paraId="2BB56059" w14:textId="77777777" w:rsidR="003D06BE" w:rsidRDefault="003D06BE" w:rsidP="003D06BE">
      <w:r w:rsidRPr="00A96244">
        <w:rPr>
          <w:i/>
        </w:rPr>
        <w:t>Answer:</w:t>
      </w:r>
      <w:r>
        <w:t xml:space="preserve"> C</w:t>
      </w:r>
    </w:p>
    <w:p w14:paraId="683DFB57" w14:textId="77777777" w:rsidR="003D06BE" w:rsidRDefault="003D06BE" w:rsidP="003D06BE"/>
    <w:p w14:paraId="2CE01D9C" w14:textId="77777777" w:rsidR="003D06BE" w:rsidRDefault="003D06BE" w:rsidP="003D06BE">
      <w:pPr>
        <w:rPr>
          <w:i/>
        </w:rPr>
      </w:pPr>
      <w:r w:rsidRPr="00A96244">
        <w:rPr>
          <w:i/>
        </w:rPr>
        <w:t xml:space="preserve">Explanation: </w:t>
      </w:r>
      <w:r w:rsidRPr="00A96244">
        <w:rPr>
          <w:i/>
        </w:rPr>
        <w:br/>
      </w:r>
    </w:p>
    <w:p w14:paraId="2CDCBDD1" w14:textId="77777777" w:rsidR="003D06BE" w:rsidRPr="00A96244" w:rsidRDefault="003D06BE" w:rsidP="003D06BE">
      <w:r>
        <w:t xml:space="preserve">The molecule shown contains 5 carbon atoms and it is an </w:t>
      </w:r>
      <w:proofErr w:type="gramStart"/>
      <w:r>
        <w:t>alkane</w:t>
      </w:r>
      <w:proofErr w:type="gramEnd"/>
      <w:r>
        <w:t xml:space="preserve"> so the molecule is an isomer of pentane.</w:t>
      </w:r>
    </w:p>
    <w:p w14:paraId="2B6AD418" w14:textId="77777777" w:rsidR="003D06BE" w:rsidRDefault="003D06BE" w:rsidP="003D06BE">
      <w:pPr>
        <w:rPr>
          <w:b/>
        </w:rPr>
      </w:pPr>
    </w:p>
    <w:p w14:paraId="3C57560A" w14:textId="77777777" w:rsidR="003D06BE" w:rsidRDefault="003D06BE" w:rsidP="003D06BE">
      <w:pPr>
        <w:rPr>
          <w:b/>
        </w:rPr>
      </w:pPr>
    </w:p>
    <w:p w14:paraId="7D8C95BF" w14:textId="77777777" w:rsidR="003D06BE" w:rsidRDefault="003D06BE" w:rsidP="003D06BE">
      <w:pPr>
        <w:spacing w:before="60"/>
        <w:rPr>
          <w:b/>
          <w:lang w:val="en-US"/>
        </w:rPr>
      </w:pPr>
      <w:r>
        <w:rPr>
          <w:b/>
          <w:lang w:val="en-US"/>
        </w:rPr>
        <w:t>Question 8</w:t>
      </w:r>
    </w:p>
    <w:p w14:paraId="1559B19B" w14:textId="77777777" w:rsidR="003D06BE" w:rsidRPr="00684BC4" w:rsidRDefault="003D06BE" w:rsidP="003D06BE">
      <w:pPr>
        <w:spacing w:before="60"/>
        <w:rPr>
          <w:lang w:val="en-US"/>
        </w:rPr>
      </w:pPr>
      <w:r>
        <w:rPr>
          <w:lang w:val="en-US"/>
        </w:rPr>
        <w:t xml:space="preserve"> </w:t>
      </w:r>
    </w:p>
    <w:p w14:paraId="2CFF4C78" w14:textId="77777777" w:rsidR="003D06BE" w:rsidRDefault="003D06BE" w:rsidP="003D06BE">
      <w:r w:rsidRPr="00A96244">
        <w:rPr>
          <w:i/>
        </w:rPr>
        <w:t>Answer:</w:t>
      </w:r>
      <w:r>
        <w:t xml:space="preserve"> </w:t>
      </w:r>
    </w:p>
    <w:p w14:paraId="5925642B" w14:textId="77777777" w:rsidR="003D06BE" w:rsidRDefault="003D06BE" w:rsidP="003D06BE"/>
    <w:p w14:paraId="0A80B7E4" w14:textId="77777777" w:rsidR="003D06BE" w:rsidRDefault="003D06BE" w:rsidP="003D06BE">
      <w:pPr>
        <w:rPr>
          <w:i/>
        </w:rPr>
      </w:pPr>
      <w:r w:rsidRPr="00A96244">
        <w:rPr>
          <w:i/>
        </w:rPr>
        <w:t>Explanation:</w:t>
      </w:r>
      <w:r>
        <w:rPr>
          <w:i/>
        </w:rPr>
        <w:t xml:space="preserve"> </w:t>
      </w:r>
      <w:r>
        <w:t>C</w:t>
      </w:r>
      <w:r w:rsidRPr="00A96244">
        <w:rPr>
          <w:i/>
        </w:rPr>
        <w:t xml:space="preserve"> </w:t>
      </w:r>
      <w:r w:rsidRPr="00A96244">
        <w:rPr>
          <w:i/>
        </w:rPr>
        <w:br/>
      </w:r>
    </w:p>
    <w:p w14:paraId="071B5962" w14:textId="77777777" w:rsidR="003D06BE" w:rsidRPr="00A96244" w:rsidRDefault="003D06BE" w:rsidP="003D06BE">
      <w:r>
        <w:t xml:space="preserve">A calculation could be done for ethane and ethene since Q6. already provides the percentage mass in ethane but it is not necessary. Each alkene has two less hydrogen atoms than the corresponding alkane so the percentage carbon in the alkene will be higher than the alkane.  </w:t>
      </w:r>
    </w:p>
    <w:p w14:paraId="3F40B6E1" w14:textId="77777777" w:rsidR="003D06BE" w:rsidRDefault="003D06BE" w:rsidP="003D06BE">
      <w:pPr>
        <w:spacing w:before="60"/>
        <w:rPr>
          <w:b/>
        </w:rPr>
      </w:pPr>
    </w:p>
    <w:p w14:paraId="30B4AB02" w14:textId="77777777" w:rsidR="003D06BE" w:rsidRDefault="003D06BE" w:rsidP="003D06BE">
      <w:pPr>
        <w:spacing w:before="60"/>
        <w:rPr>
          <w:b/>
          <w:lang w:val="en-US"/>
        </w:rPr>
      </w:pPr>
      <w:r>
        <w:rPr>
          <w:b/>
          <w:lang w:val="en-US"/>
        </w:rPr>
        <w:t>Question 9</w:t>
      </w:r>
    </w:p>
    <w:p w14:paraId="1E113A54" w14:textId="77777777" w:rsidR="003D06BE" w:rsidRDefault="003D06BE" w:rsidP="003D06BE">
      <w:pPr>
        <w:rPr>
          <w:b/>
        </w:rPr>
      </w:pPr>
    </w:p>
    <w:p w14:paraId="15F770C0" w14:textId="262CA0E0" w:rsidR="003D06BE" w:rsidRDefault="003D06BE" w:rsidP="003D06BE">
      <w:r w:rsidRPr="00A96244">
        <w:rPr>
          <w:i/>
        </w:rPr>
        <w:t>Answer:</w:t>
      </w:r>
      <w:r>
        <w:t xml:space="preserve"> </w:t>
      </w:r>
      <w:r w:rsidR="003820FF">
        <w:t>B</w:t>
      </w:r>
      <w:r w:rsidR="003D4880" w:rsidRPr="003D4880">
        <w:t xml:space="preserve"> </w:t>
      </w:r>
    </w:p>
    <w:p w14:paraId="50AD2D1F" w14:textId="66B89E8F" w:rsidR="003D06BE" w:rsidRDefault="003D06BE" w:rsidP="003D06BE"/>
    <w:p w14:paraId="1EA8E105" w14:textId="19247EC7" w:rsidR="003D06BE" w:rsidRDefault="003D4880" w:rsidP="003D06BE">
      <w:pPr>
        <w:rPr>
          <w:i/>
        </w:rPr>
      </w:pPr>
      <w:r w:rsidRPr="003D4880">
        <w:rPr>
          <w:noProof/>
        </w:rPr>
        <w:drawing>
          <wp:anchor distT="0" distB="0" distL="114300" distR="114300" simplePos="0" relativeHeight="251670528" behindDoc="0" locked="0" layoutInCell="1" allowOverlap="1" wp14:anchorId="24926C5D" wp14:editId="2C1F9AEE">
            <wp:simplePos x="0" y="0"/>
            <wp:positionH relativeFrom="column">
              <wp:posOffset>1181100</wp:posOffset>
            </wp:positionH>
            <wp:positionV relativeFrom="paragraph">
              <wp:posOffset>8255</wp:posOffset>
            </wp:positionV>
            <wp:extent cx="1225550" cy="688340"/>
            <wp:effectExtent l="0" t="0" r="0" b="0"/>
            <wp:wrapNone/>
            <wp:docPr id="1477108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25550" cy="688340"/>
                    </a:xfrm>
                    <a:prstGeom prst="rect">
                      <a:avLst/>
                    </a:prstGeom>
                    <a:noFill/>
                    <a:ln>
                      <a:noFill/>
                    </a:ln>
                  </pic:spPr>
                </pic:pic>
              </a:graphicData>
            </a:graphic>
          </wp:anchor>
        </w:drawing>
      </w:r>
      <w:r w:rsidR="003D06BE" w:rsidRPr="00A96244">
        <w:rPr>
          <w:i/>
        </w:rPr>
        <w:t xml:space="preserve">Explanation: </w:t>
      </w:r>
      <w:r w:rsidR="003D06BE" w:rsidRPr="00A96244">
        <w:rPr>
          <w:i/>
        </w:rPr>
        <w:br/>
      </w:r>
    </w:p>
    <w:p w14:paraId="4FCD3FBA" w14:textId="6B100020" w:rsidR="003D06BE" w:rsidRPr="00A96244" w:rsidRDefault="003D06BE" w:rsidP="003D06BE"/>
    <w:p w14:paraId="1012A448" w14:textId="77777777" w:rsidR="003D06BE" w:rsidRDefault="003D06BE" w:rsidP="003D06BE">
      <w:pPr>
        <w:rPr>
          <w:b/>
        </w:rPr>
      </w:pPr>
    </w:p>
    <w:p w14:paraId="36350C3D" w14:textId="77777777" w:rsidR="003D06BE" w:rsidRDefault="003D06BE" w:rsidP="003D06BE">
      <w:pPr>
        <w:spacing w:before="60"/>
        <w:rPr>
          <w:b/>
          <w:lang w:val="en-US"/>
        </w:rPr>
      </w:pPr>
    </w:p>
    <w:p w14:paraId="2C234ED6" w14:textId="77777777" w:rsidR="003D06BE" w:rsidRDefault="003D06BE" w:rsidP="003D06BE">
      <w:pPr>
        <w:spacing w:before="60"/>
        <w:rPr>
          <w:b/>
          <w:lang w:val="en-US"/>
        </w:rPr>
      </w:pPr>
      <w:r>
        <w:rPr>
          <w:b/>
          <w:lang w:val="en-US"/>
        </w:rPr>
        <w:t>Question 10</w:t>
      </w:r>
    </w:p>
    <w:p w14:paraId="619436F1" w14:textId="77777777" w:rsidR="003D06BE" w:rsidRDefault="003D06BE" w:rsidP="003D06BE">
      <w:pPr>
        <w:rPr>
          <w:b/>
        </w:rPr>
      </w:pPr>
    </w:p>
    <w:p w14:paraId="0E0C952B" w14:textId="6C2E08F5" w:rsidR="003D06BE" w:rsidRDefault="003D06BE" w:rsidP="003D06BE">
      <w:r w:rsidRPr="00A96244">
        <w:rPr>
          <w:i/>
        </w:rPr>
        <w:t>Answer:</w:t>
      </w:r>
      <w:r>
        <w:t xml:space="preserve"> </w:t>
      </w:r>
      <w:r w:rsidR="008440EC">
        <w:t>D</w:t>
      </w:r>
    </w:p>
    <w:p w14:paraId="13C34F64" w14:textId="77777777" w:rsidR="003D06BE" w:rsidRDefault="003D06BE" w:rsidP="003D06BE"/>
    <w:p w14:paraId="46C96EB8" w14:textId="77777777" w:rsidR="003D06BE" w:rsidRDefault="003D06BE" w:rsidP="003D06BE">
      <w:pPr>
        <w:rPr>
          <w:i/>
        </w:rPr>
      </w:pPr>
      <w:r w:rsidRPr="00A96244">
        <w:rPr>
          <w:i/>
        </w:rPr>
        <w:t xml:space="preserve">Explanation: </w:t>
      </w:r>
      <w:r w:rsidRPr="00A96244">
        <w:rPr>
          <w:i/>
        </w:rPr>
        <w:br/>
      </w:r>
    </w:p>
    <w:p w14:paraId="38A955F2" w14:textId="173EBDB7" w:rsidR="003D06BE" w:rsidRPr="00A96244" w:rsidRDefault="008440EC" w:rsidP="003D06BE">
      <w:r>
        <w:t>Propan-1-ol will have the highest boiling point due to the hydrogen bonds that can form between its molecules.</w:t>
      </w:r>
    </w:p>
    <w:p w14:paraId="5352FB3B" w14:textId="77777777" w:rsidR="003D06BE" w:rsidRDefault="003D06BE" w:rsidP="003D06BE">
      <w:pPr>
        <w:rPr>
          <w:b/>
        </w:rPr>
      </w:pPr>
    </w:p>
    <w:p w14:paraId="0D409BF8" w14:textId="77777777" w:rsidR="003D06BE" w:rsidRDefault="003D06BE" w:rsidP="003D06BE">
      <w:pPr>
        <w:rPr>
          <w:b/>
        </w:rPr>
      </w:pPr>
    </w:p>
    <w:p w14:paraId="02AC4141" w14:textId="77777777" w:rsidR="003D06BE" w:rsidRDefault="003D06BE" w:rsidP="003D06BE">
      <w:pPr>
        <w:rPr>
          <w:b/>
        </w:rPr>
      </w:pPr>
      <w:r>
        <w:rPr>
          <w:b/>
        </w:rPr>
        <w:lastRenderedPageBreak/>
        <w:t>SECTION B: Short-answer questions</w:t>
      </w:r>
    </w:p>
    <w:p w14:paraId="25500B05" w14:textId="77777777" w:rsidR="003D06BE" w:rsidRDefault="003D06BE" w:rsidP="003D06BE">
      <w:pPr>
        <w:spacing w:before="60"/>
        <w:rPr>
          <w:b/>
          <w:lang w:val="en-US"/>
        </w:rPr>
      </w:pPr>
    </w:p>
    <w:p w14:paraId="0AC37F56" w14:textId="52C615A5" w:rsidR="003D06BE" w:rsidRDefault="003D06BE" w:rsidP="003D06BE">
      <w:pPr>
        <w:rPr>
          <w:b/>
          <w:bCs/>
        </w:rPr>
      </w:pPr>
      <w:r>
        <w:rPr>
          <w:b/>
          <w:bCs/>
        </w:rPr>
        <w:t>Question 1</w:t>
      </w:r>
      <w:r w:rsidR="006E1DD7">
        <w:rPr>
          <w:b/>
          <w:bCs/>
        </w:rPr>
        <w:t xml:space="preserve">                 </w:t>
      </w:r>
      <w:r w:rsidR="006E1DD7" w:rsidRPr="006E1DD7">
        <w:t>(10 marks)</w:t>
      </w:r>
    </w:p>
    <w:p w14:paraId="08F8B96C" w14:textId="77777777" w:rsidR="003D06BE" w:rsidRPr="00003665" w:rsidRDefault="003D06BE" w:rsidP="003D06BE">
      <w:pPr>
        <w:pStyle w:val="ListParagraph"/>
        <w:numPr>
          <w:ilvl w:val="0"/>
          <w:numId w:val="5"/>
        </w:numPr>
      </w:pPr>
      <w:proofErr w:type="spellStart"/>
      <w:r w:rsidRPr="00DA35B4">
        <w:rPr>
          <w:b/>
          <w:bCs/>
        </w:rPr>
        <w:t>i</w:t>
      </w:r>
      <w:proofErr w:type="spellEnd"/>
      <w:r w:rsidRPr="00DA35B4">
        <w:rPr>
          <w:bCs/>
        </w:rPr>
        <w:t>.       C</w:t>
      </w:r>
      <w:r w:rsidRPr="00DA35B4">
        <w:rPr>
          <w:bCs/>
          <w:vertAlign w:val="subscript"/>
        </w:rPr>
        <w:t>8</w:t>
      </w:r>
      <w:r w:rsidRPr="00DA35B4">
        <w:rPr>
          <w:bCs/>
        </w:rPr>
        <w:t>H</w:t>
      </w:r>
      <w:r w:rsidRPr="00DA35B4">
        <w:rPr>
          <w:bCs/>
          <w:vertAlign w:val="subscript"/>
        </w:rPr>
        <w:t>18</w:t>
      </w:r>
      <w:r w:rsidRPr="00DA35B4">
        <w:rPr>
          <w:bCs/>
        </w:rPr>
        <w:br/>
      </w:r>
    </w:p>
    <w:p w14:paraId="48EE1A08" w14:textId="77777777" w:rsidR="003D06BE" w:rsidRPr="00003665" w:rsidRDefault="003D06BE" w:rsidP="003D06BE">
      <w:r w:rsidRPr="002C7E3B">
        <w:rPr>
          <w:noProof/>
        </w:rPr>
        <w:drawing>
          <wp:anchor distT="0" distB="0" distL="114300" distR="114300" simplePos="0" relativeHeight="251661312" behindDoc="1" locked="0" layoutInCell="1" allowOverlap="1" wp14:anchorId="00C79FD7" wp14:editId="054BA7C4">
            <wp:simplePos x="0" y="0"/>
            <wp:positionH relativeFrom="column">
              <wp:posOffset>1052483</wp:posOffset>
            </wp:positionH>
            <wp:positionV relativeFrom="paragraph">
              <wp:posOffset>213133</wp:posOffset>
            </wp:positionV>
            <wp:extent cx="3139440" cy="808355"/>
            <wp:effectExtent l="0" t="0" r="0" b="0"/>
            <wp:wrapTight wrapText="bothSides">
              <wp:wrapPolygon edited="0">
                <wp:start x="2228" y="2545"/>
                <wp:lineTo x="655" y="10181"/>
                <wp:lineTo x="917" y="11708"/>
                <wp:lineTo x="2228" y="12726"/>
                <wp:lineTo x="2228" y="17816"/>
                <wp:lineTo x="18218" y="17816"/>
                <wp:lineTo x="18481" y="12726"/>
                <wp:lineTo x="19660" y="11708"/>
                <wp:lineTo x="20053" y="10690"/>
                <wp:lineTo x="18218" y="2545"/>
                <wp:lineTo x="2228" y="2545"/>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39440" cy="808355"/>
                    </a:xfrm>
                    <a:prstGeom prst="rect">
                      <a:avLst/>
                    </a:prstGeom>
                    <a:noFill/>
                    <a:ln>
                      <a:noFill/>
                    </a:ln>
                  </pic:spPr>
                </pic:pic>
              </a:graphicData>
            </a:graphic>
          </wp:anchor>
        </w:drawing>
      </w:r>
      <w:r>
        <w:rPr>
          <w:bCs/>
        </w:rPr>
        <w:t xml:space="preserve">     </w:t>
      </w:r>
      <w:r w:rsidRPr="002C7E3B">
        <w:rPr>
          <w:b/>
          <w:bCs/>
        </w:rPr>
        <w:t>ii</w:t>
      </w:r>
      <w:r w:rsidRPr="002C7E3B">
        <w:rPr>
          <w:bCs/>
        </w:rPr>
        <w:t xml:space="preserve">. </w:t>
      </w:r>
      <w:r>
        <w:rPr>
          <w:bCs/>
        </w:rPr>
        <w:t xml:space="preserve"> </w:t>
      </w:r>
      <w:r w:rsidRPr="002C7E3B">
        <w:rPr>
          <w:bCs/>
        </w:rPr>
        <w:t xml:space="preserve">    C</w:t>
      </w:r>
      <w:r w:rsidRPr="002C7E3B">
        <w:rPr>
          <w:bCs/>
          <w:vertAlign w:val="subscript"/>
        </w:rPr>
        <w:t>4</w:t>
      </w:r>
      <w:r w:rsidRPr="002C7E3B">
        <w:rPr>
          <w:bCs/>
        </w:rPr>
        <w:t>H</w:t>
      </w:r>
      <w:r w:rsidRPr="002C7E3B">
        <w:rPr>
          <w:bCs/>
          <w:vertAlign w:val="subscript"/>
        </w:rPr>
        <w:t>9</w:t>
      </w:r>
      <w:r w:rsidRPr="002C7E3B">
        <w:rPr>
          <w:bCs/>
        </w:rPr>
        <w:br/>
      </w:r>
    </w:p>
    <w:p w14:paraId="71698EC7" w14:textId="77777777" w:rsidR="003D06BE" w:rsidRDefault="003D06BE" w:rsidP="003D06BE">
      <w:r>
        <w:rPr>
          <w:b/>
        </w:rPr>
        <w:t xml:space="preserve">    </w:t>
      </w:r>
      <w:r w:rsidRPr="002C7E3B">
        <w:rPr>
          <w:b/>
        </w:rPr>
        <w:t>iii</w:t>
      </w:r>
      <w:r>
        <w:t xml:space="preserve">.  </w:t>
      </w:r>
    </w:p>
    <w:p w14:paraId="79975B61" w14:textId="77777777" w:rsidR="003D06BE" w:rsidRPr="00003665" w:rsidRDefault="003D06BE" w:rsidP="003D06BE"/>
    <w:p w14:paraId="3E999871" w14:textId="77777777" w:rsidR="003D06BE" w:rsidRPr="00003665" w:rsidRDefault="003D06BE" w:rsidP="003D06BE"/>
    <w:p w14:paraId="2579F8CD" w14:textId="77777777" w:rsidR="003D06BE" w:rsidRDefault="003D06BE" w:rsidP="003D06BE">
      <w:pPr>
        <w:jc w:val="right"/>
      </w:pPr>
    </w:p>
    <w:p w14:paraId="125760AB" w14:textId="757485FF" w:rsidR="00FB1F15" w:rsidRDefault="00F550A9" w:rsidP="00F550A9">
      <w:r>
        <w:rPr>
          <w:b/>
          <w:bCs/>
        </w:rPr>
        <w:t xml:space="preserve">b.     </w:t>
      </w:r>
      <w:proofErr w:type="spellStart"/>
      <w:r w:rsidR="00FB1F15" w:rsidRPr="00F550A9">
        <w:rPr>
          <w:b/>
          <w:bCs/>
        </w:rPr>
        <w:t>i</w:t>
      </w:r>
      <w:proofErr w:type="spellEnd"/>
      <w:r w:rsidR="00FB1F15">
        <w:t xml:space="preserve">.    </w:t>
      </w:r>
      <w:r>
        <w:t xml:space="preserve"> </w:t>
      </w:r>
      <w:r w:rsidR="00FB1F15">
        <w:t xml:space="preserve">Raw material: </w:t>
      </w:r>
      <w:r>
        <w:t>crude oil</w:t>
      </w:r>
      <w:r w:rsidR="00FB1F15">
        <w:t xml:space="preserve">   </w:t>
      </w:r>
      <w:r>
        <w:t xml:space="preserve">    </w:t>
      </w:r>
      <w:r w:rsidR="00FB1F15">
        <w:t xml:space="preserve">Compound: </w:t>
      </w:r>
      <w:r>
        <w:t>ethane                                                                       2 marks</w:t>
      </w:r>
      <w:r w:rsidR="00FB1F15">
        <w:t xml:space="preserve">   </w:t>
      </w:r>
    </w:p>
    <w:p w14:paraId="32017910" w14:textId="77777777" w:rsidR="00FB1F15" w:rsidRDefault="00FB1F15" w:rsidP="00F550A9"/>
    <w:p w14:paraId="51867DD9" w14:textId="1E691838" w:rsidR="00FB1F15" w:rsidRDefault="00F550A9" w:rsidP="00F550A9">
      <w:pPr>
        <w:pStyle w:val="ListParagraph"/>
        <w:ind w:left="360"/>
      </w:pPr>
      <w:r>
        <w:rPr>
          <w:b/>
          <w:bCs/>
        </w:rPr>
        <w:t xml:space="preserve"> </w:t>
      </w:r>
      <w:r w:rsidR="00FB1F15" w:rsidRPr="00C14156">
        <w:rPr>
          <w:b/>
          <w:bCs/>
        </w:rPr>
        <w:t>ii</w:t>
      </w:r>
      <w:r w:rsidR="00FB1F15">
        <w:t xml:space="preserve">.    Raw material: </w:t>
      </w:r>
      <w:r>
        <w:t>biomass</w:t>
      </w:r>
      <w:r w:rsidR="00FB1F15">
        <w:t xml:space="preserve">  </w:t>
      </w:r>
      <w:r>
        <w:t xml:space="preserve">    </w:t>
      </w:r>
      <w:r w:rsidR="00FB1F15">
        <w:t xml:space="preserve">Compound: </w:t>
      </w:r>
      <w:r>
        <w:t>ethanol                                                                       2 marks</w:t>
      </w:r>
    </w:p>
    <w:p w14:paraId="2F96C5B9" w14:textId="589AEE04" w:rsidR="00FB1F15" w:rsidRDefault="00FB1F15" w:rsidP="00FB1F15">
      <w:pPr>
        <w:pStyle w:val="ListParagraph"/>
      </w:pPr>
    </w:p>
    <w:p w14:paraId="462C2685" w14:textId="603C0432" w:rsidR="00FB1F15" w:rsidRDefault="00EF1C27" w:rsidP="00FB1F15">
      <w:pPr>
        <w:jc w:val="right"/>
      </w:pPr>
      <w:r w:rsidRPr="00EF1C27">
        <w:rPr>
          <w:noProof/>
        </w:rPr>
        <w:drawing>
          <wp:anchor distT="0" distB="0" distL="114300" distR="114300" simplePos="0" relativeHeight="251672576" behindDoc="0" locked="0" layoutInCell="1" allowOverlap="1" wp14:anchorId="28867529" wp14:editId="3B2E3AAB">
            <wp:simplePos x="0" y="0"/>
            <wp:positionH relativeFrom="column">
              <wp:posOffset>514350</wp:posOffset>
            </wp:positionH>
            <wp:positionV relativeFrom="paragraph">
              <wp:posOffset>19050</wp:posOffset>
            </wp:positionV>
            <wp:extent cx="4391025" cy="1076325"/>
            <wp:effectExtent l="0" t="0" r="0" b="0"/>
            <wp:wrapNone/>
            <wp:docPr id="3582069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91025" cy="1076325"/>
                    </a:xfrm>
                    <a:prstGeom prst="rect">
                      <a:avLst/>
                    </a:prstGeom>
                    <a:noFill/>
                    <a:ln>
                      <a:noFill/>
                    </a:ln>
                  </pic:spPr>
                </pic:pic>
              </a:graphicData>
            </a:graphic>
          </wp:anchor>
        </w:drawing>
      </w:r>
    </w:p>
    <w:p w14:paraId="534A8A77" w14:textId="0F06C453" w:rsidR="003D06BE" w:rsidRPr="00880C03" w:rsidRDefault="00F550A9" w:rsidP="00F550A9">
      <w:r>
        <w:t xml:space="preserve">c.                                                </w:t>
      </w:r>
      <w:r w:rsidR="00FB1F15">
        <w:t xml:space="preserve">                                       </w:t>
      </w:r>
      <w:r w:rsidR="00EF1C27">
        <w:t xml:space="preserve">                                                                  </w:t>
      </w:r>
      <w:r w:rsidR="00FB1F15">
        <w:t xml:space="preserve"> 3 marks</w:t>
      </w:r>
      <w:r w:rsidR="00FB1F15">
        <w:br/>
      </w:r>
    </w:p>
    <w:p w14:paraId="7125956E" w14:textId="11E74DDE" w:rsidR="003D06BE" w:rsidRDefault="00986487" w:rsidP="003D06BE">
      <w:r>
        <w:t xml:space="preserve"> </w:t>
      </w:r>
    </w:p>
    <w:p w14:paraId="49E28111" w14:textId="0F197F79" w:rsidR="003D06BE" w:rsidRDefault="003D06BE" w:rsidP="003D06BE">
      <w:pPr>
        <w:pStyle w:val="ListParagraph"/>
      </w:pPr>
    </w:p>
    <w:p w14:paraId="117E366E" w14:textId="5DEC4E8C" w:rsidR="003D06BE" w:rsidRPr="00880C03" w:rsidRDefault="00F550A9" w:rsidP="003D06BE">
      <w:pPr>
        <w:jc w:val="right"/>
      </w:pPr>
      <w:r>
        <w:t xml:space="preserve"> </w:t>
      </w:r>
      <w:r w:rsidR="003D06BE">
        <w:br/>
      </w:r>
      <w:r w:rsidR="006E1DD7">
        <w:t xml:space="preserve"> </w:t>
      </w:r>
    </w:p>
    <w:p w14:paraId="31FAD7DA" w14:textId="3D37564D" w:rsidR="003D06BE" w:rsidRPr="00EF1C27" w:rsidRDefault="00EF1C27" w:rsidP="003D06BE">
      <w:pPr>
        <w:spacing w:before="60"/>
        <w:rPr>
          <w:bCs/>
          <w:lang w:val="en-US"/>
        </w:rPr>
      </w:pPr>
      <w:r>
        <w:rPr>
          <w:b/>
          <w:lang w:val="en-US"/>
        </w:rPr>
        <w:t xml:space="preserve">                   </w:t>
      </w:r>
      <w:r w:rsidRPr="00EF1C27">
        <w:rPr>
          <w:bCs/>
          <w:lang w:val="en-US"/>
        </w:rPr>
        <w:t>pentane                          2-chlorobutane              2,3-dimethylpropane</w:t>
      </w:r>
    </w:p>
    <w:p w14:paraId="244355E9" w14:textId="77777777" w:rsidR="00EF1C27" w:rsidRDefault="00EF1C27" w:rsidP="003D06BE">
      <w:pPr>
        <w:spacing w:before="60"/>
        <w:rPr>
          <w:b/>
          <w:lang w:val="en-US"/>
        </w:rPr>
      </w:pPr>
    </w:p>
    <w:p w14:paraId="7F37A161" w14:textId="053121D2" w:rsidR="003D06BE" w:rsidRDefault="003D06BE" w:rsidP="003D06BE">
      <w:pPr>
        <w:spacing w:before="60"/>
        <w:rPr>
          <w:b/>
          <w:lang w:val="en-US"/>
        </w:rPr>
      </w:pPr>
      <w:r>
        <w:rPr>
          <w:b/>
          <w:lang w:val="en-US"/>
        </w:rPr>
        <w:t xml:space="preserve">Question </w:t>
      </w:r>
      <w:r w:rsidRPr="004C1634">
        <w:rPr>
          <w:bCs/>
          <w:lang w:val="en-US"/>
        </w:rPr>
        <w:t>2</w:t>
      </w:r>
      <w:r w:rsidR="004C1634" w:rsidRPr="004C1634">
        <w:rPr>
          <w:bCs/>
          <w:lang w:val="en-US"/>
        </w:rPr>
        <w:t xml:space="preserve">                </w:t>
      </w:r>
      <w:proofErr w:type="gramStart"/>
      <w:r w:rsidR="004C1634" w:rsidRPr="004C1634">
        <w:rPr>
          <w:bCs/>
          <w:lang w:val="en-US"/>
        </w:rPr>
        <w:t xml:space="preserve">   (</w:t>
      </w:r>
      <w:proofErr w:type="gramEnd"/>
      <w:r w:rsidR="004C1634" w:rsidRPr="004C1634">
        <w:rPr>
          <w:bCs/>
          <w:lang w:val="en-US"/>
        </w:rPr>
        <w:t>6 marks)</w:t>
      </w:r>
    </w:p>
    <w:p w14:paraId="1437089E" w14:textId="13D7FA4A" w:rsidR="003D06BE" w:rsidRDefault="003D06BE" w:rsidP="003D06BE">
      <w:pPr>
        <w:spacing w:before="60"/>
        <w:rPr>
          <w:lang w:val="en-US"/>
        </w:rPr>
      </w:pPr>
      <w:r w:rsidRPr="005B041D">
        <w:rPr>
          <w:b/>
          <w:lang w:val="en-US"/>
        </w:rPr>
        <w:t>a</w:t>
      </w:r>
      <w:r>
        <w:rPr>
          <w:lang w:val="en-US"/>
        </w:rPr>
        <w:t xml:space="preserve">.    </w:t>
      </w:r>
      <w:proofErr w:type="spellStart"/>
      <w:r w:rsidRPr="005B041D">
        <w:rPr>
          <w:b/>
          <w:lang w:val="en-US"/>
        </w:rPr>
        <w:t>i</w:t>
      </w:r>
      <w:proofErr w:type="spellEnd"/>
      <w:r>
        <w:rPr>
          <w:lang w:val="en-US"/>
        </w:rPr>
        <w:t xml:space="preserve">.   propan-2-ol  </w:t>
      </w:r>
      <w:r w:rsidRPr="00682F94">
        <w:rPr>
          <w:noProof/>
        </w:rPr>
        <w:drawing>
          <wp:anchor distT="0" distB="0" distL="114300" distR="114300" simplePos="0" relativeHeight="251662336" behindDoc="1" locked="0" layoutInCell="1" allowOverlap="1" wp14:anchorId="426FC792" wp14:editId="5548084F">
            <wp:simplePos x="0" y="0"/>
            <wp:positionH relativeFrom="column">
              <wp:posOffset>1259840</wp:posOffset>
            </wp:positionH>
            <wp:positionV relativeFrom="paragraph">
              <wp:posOffset>37465</wp:posOffset>
            </wp:positionV>
            <wp:extent cx="862330" cy="611505"/>
            <wp:effectExtent l="0" t="0" r="0" b="0"/>
            <wp:wrapTight wrapText="bothSides">
              <wp:wrapPolygon edited="0">
                <wp:start x="3340" y="1346"/>
                <wp:lineTo x="954" y="6729"/>
                <wp:lineTo x="1909" y="12112"/>
                <wp:lineTo x="8112" y="13458"/>
                <wp:lineTo x="7635" y="18841"/>
                <wp:lineTo x="10975" y="18841"/>
                <wp:lineTo x="10975" y="13458"/>
                <wp:lineTo x="15747" y="12112"/>
                <wp:lineTo x="17655" y="6729"/>
                <wp:lineTo x="15270" y="1346"/>
                <wp:lineTo x="3340" y="1346"/>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62330" cy="611505"/>
                    </a:xfrm>
                    <a:prstGeom prst="rect">
                      <a:avLst/>
                    </a:prstGeom>
                    <a:noFill/>
                    <a:ln>
                      <a:noFill/>
                    </a:ln>
                  </pic:spPr>
                </pic:pic>
              </a:graphicData>
            </a:graphic>
          </wp:anchor>
        </w:drawing>
      </w:r>
      <w:r w:rsidR="00175D8C">
        <w:rPr>
          <w:lang w:val="en-US"/>
        </w:rPr>
        <w:t xml:space="preserve">                                      </w:t>
      </w:r>
    </w:p>
    <w:p w14:paraId="1E524AF9" w14:textId="77777777" w:rsidR="003D06BE" w:rsidRDefault="003D06BE" w:rsidP="003D06BE">
      <w:pPr>
        <w:spacing w:before="60"/>
        <w:rPr>
          <w:lang w:val="en-US"/>
        </w:rPr>
      </w:pPr>
    </w:p>
    <w:p w14:paraId="5613076D" w14:textId="06777D12" w:rsidR="003D06BE" w:rsidRDefault="003D06BE" w:rsidP="003D06BE">
      <w:pPr>
        <w:spacing w:before="60"/>
        <w:rPr>
          <w:lang w:val="en-US"/>
        </w:rPr>
      </w:pPr>
    </w:p>
    <w:p w14:paraId="3310B9B0" w14:textId="6AB9D847" w:rsidR="003D06BE" w:rsidRDefault="003D06BE" w:rsidP="003D06BE">
      <w:pPr>
        <w:spacing w:before="60"/>
        <w:rPr>
          <w:lang w:val="en-US"/>
        </w:rPr>
      </w:pPr>
      <w:r>
        <w:rPr>
          <w:b/>
          <w:lang w:val="en-US"/>
        </w:rPr>
        <w:t xml:space="preserve">   </w:t>
      </w:r>
      <w:r w:rsidRPr="005B041D">
        <w:rPr>
          <w:b/>
          <w:lang w:val="en-US"/>
        </w:rPr>
        <w:t>ii</w:t>
      </w:r>
      <w:r>
        <w:rPr>
          <w:lang w:val="en-US"/>
        </w:rPr>
        <w:t xml:space="preserve">.   </w:t>
      </w:r>
      <w:proofErr w:type="spellStart"/>
      <w:r>
        <w:rPr>
          <w:lang w:val="en-US"/>
        </w:rPr>
        <w:t>methanoic</w:t>
      </w:r>
      <w:proofErr w:type="spellEnd"/>
      <w:r>
        <w:rPr>
          <w:lang w:val="en-US"/>
        </w:rPr>
        <w:t xml:space="preserve"> acid   </w:t>
      </w:r>
      <w:r w:rsidRPr="00682F94">
        <w:rPr>
          <w:noProof/>
        </w:rPr>
        <w:drawing>
          <wp:anchor distT="0" distB="0" distL="114300" distR="114300" simplePos="0" relativeHeight="251663360" behindDoc="1" locked="0" layoutInCell="1" allowOverlap="1" wp14:anchorId="4773983D" wp14:editId="38A43853">
            <wp:simplePos x="0" y="0"/>
            <wp:positionH relativeFrom="column">
              <wp:posOffset>1389380</wp:posOffset>
            </wp:positionH>
            <wp:positionV relativeFrom="paragraph">
              <wp:posOffset>35560</wp:posOffset>
            </wp:positionV>
            <wp:extent cx="724535" cy="781685"/>
            <wp:effectExtent l="0" t="0" r="0" b="0"/>
            <wp:wrapTight wrapText="bothSides">
              <wp:wrapPolygon edited="0">
                <wp:start x="9655" y="1579"/>
                <wp:lineTo x="1704" y="7370"/>
                <wp:lineTo x="1704" y="8949"/>
                <wp:lineTo x="9087" y="11054"/>
                <wp:lineTo x="9087" y="12107"/>
                <wp:lineTo x="11358" y="17898"/>
                <wp:lineTo x="11926" y="18950"/>
                <wp:lineTo x="15334" y="18950"/>
                <wp:lineTo x="11926" y="11581"/>
                <wp:lineTo x="13062" y="1579"/>
                <wp:lineTo x="9655" y="1579"/>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24535" cy="781685"/>
                    </a:xfrm>
                    <a:prstGeom prst="rect">
                      <a:avLst/>
                    </a:prstGeom>
                    <a:noFill/>
                    <a:ln>
                      <a:noFill/>
                    </a:ln>
                  </pic:spPr>
                </pic:pic>
              </a:graphicData>
            </a:graphic>
          </wp:anchor>
        </w:drawing>
      </w:r>
    </w:p>
    <w:p w14:paraId="23B06DA8" w14:textId="50DD8FDA" w:rsidR="003D06BE" w:rsidRDefault="00175D8C" w:rsidP="003D06BE">
      <w:pPr>
        <w:spacing w:before="60"/>
        <w:rPr>
          <w:lang w:val="en-US"/>
        </w:rPr>
      </w:pPr>
      <w:r>
        <w:rPr>
          <w:lang w:val="en-US"/>
        </w:rPr>
        <w:t xml:space="preserve">                                                                                                </w:t>
      </w:r>
    </w:p>
    <w:p w14:paraId="426B7BE8" w14:textId="337B1A8B" w:rsidR="003D06BE" w:rsidRDefault="00175D8C" w:rsidP="003D06BE">
      <w:pPr>
        <w:spacing w:before="60"/>
        <w:rPr>
          <w:lang w:val="en-US"/>
        </w:rPr>
      </w:pPr>
      <w:r w:rsidRPr="00682F94">
        <w:rPr>
          <w:noProof/>
        </w:rPr>
        <w:drawing>
          <wp:anchor distT="0" distB="0" distL="114300" distR="114300" simplePos="0" relativeHeight="251666432" behindDoc="0" locked="0" layoutInCell="1" allowOverlap="1" wp14:anchorId="0F118BAB" wp14:editId="101C036D">
            <wp:simplePos x="0" y="0"/>
            <wp:positionH relativeFrom="column">
              <wp:posOffset>2878455</wp:posOffset>
            </wp:positionH>
            <wp:positionV relativeFrom="paragraph">
              <wp:posOffset>173990</wp:posOffset>
            </wp:positionV>
            <wp:extent cx="1308735" cy="77597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08735" cy="775970"/>
                    </a:xfrm>
                    <a:prstGeom prst="rect">
                      <a:avLst/>
                    </a:prstGeom>
                    <a:noFill/>
                    <a:ln>
                      <a:noFill/>
                    </a:ln>
                  </pic:spPr>
                </pic:pic>
              </a:graphicData>
            </a:graphic>
          </wp:anchor>
        </w:drawing>
      </w:r>
    </w:p>
    <w:p w14:paraId="307D3DC3" w14:textId="07506D3B" w:rsidR="003D06BE" w:rsidRDefault="003D06BE" w:rsidP="003D06BE">
      <w:pPr>
        <w:spacing w:before="60"/>
        <w:rPr>
          <w:lang w:val="en-US"/>
        </w:rPr>
      </w:pPr>
    </w:p>
    <w:p w14:paraId="4FB72A72" w14:textId="777D2CB3" w:rsidR="003D06BE" w:rsidRDefault="003D06BE" w:rsidP="003D06BE">
      <w:pPr>
        <w:spacing w:before="60"/>
        <w:rPr>
          <w:lang w:val="en-US"/>
        </w:rPr>
      </w:pPr>
      <w:r>
        <w:rPr>
          <w:b/>
          <w:lang w:val="en-US"/>
        </w:rPr>
        <w:t xml:space="preserve">  </w:t>
      </w:r>
      <w:r w:rsidRPr="005B041D">
        <w:rPr>
          <w:b/>
          <w:lang w:val="en-US"/>
        </w:rPr>
        <w:t>iii</w:t>
      </w:r>
      <w:r>
        <w:rPr>
          <w:lang w:val="en-US"/>
        </w:rPr>
        <w:t xml:space="preserve">.   </w:t>
      </w:r>
      <w:r w:rsidR="00A04520">
        <w:rPr>
          <w:lang w:val="en-US"/>
        </w:rPr>
        <w:t>2-</w:t>
      </w:r>
      <w:r>
        <w:rPr>
          <w:lang w:val="en-US"/>
        </w:rPr>
        <w:t xml:space="preserve">methylbutane  </w:t>
      </w:r>
      <w:r w:rsidR="00175D8C">
        <w:rPr>
          <w:lang w:val="en-US"/>
        </w:rPr>
        <w:t xml:space="preserve">                                                                                     </w:t>
      </w:r>
      <w:r w:rsidR="006E1DD7">
        <w:rPr>
          <w:lang w:val="en-US"/>
        </w:rPr>
        <w:t xml:space="preserve">      1 + 1 + 1 = 3 marks</w:t>
      </w:r>
    </w:p>
    <w:p w14:paraId="40E431A1" w14:textId="63DED29B" w:rsidR="003D06BE" w:rsidRDefault="00175D8C" w:rsidP="003D06BE">
      <w:pPr>
        <w:spacing w:before="60"/>
        <w:rPr>
          <w:lang w:val="en-US"/>
        </w:rPr>
      </w:pPr>
      <w:r>
        <w:rPr>
          <w:lang w:val="en-US"/>
        </w:rPr>
        <w:t xml:space="preserve">                                                                                                                                                                        </w:t>
      </w:r>
    </w:p>
    <w:p w14:paraId="0D50BBA4" w14:textId="2C5D3C92" w:rsidR="003D06BE" w:rsidRDefault="003D06BE" w:rsidP="003D06BE">
      <w:pPr>
        <w:spacing w:before="60"/>
        <w:jc w:val="right"/>
      </w:pPr>
      <w:r>
        <w:t xml:space="preserve">               </w:t>
      </w:r>
      <w:r w:rsidR="00175D8C">
        <w:t xml:space="preserve">        </w:t>
      </w:r>
    </w:p>
    <w:p w14:paraId="162D8AE3" w14:textId="77777777" w:rsidR="003D06BE" w:rsidRDefault="003D06BE" w:rsidP="003D06BE">
      <w:pPr>
        <w:spacing w:before="60"/>
        <w:jc w:val="right"/>
        <w:rPr>
          <w:lang w:val="en-US"/>
        </w:rPr>
      </w:pPr>
    </w:p>
    <w:p w14:paraId="7B18A882" w14:textId="5338AF6B" w:rsidR="005848C2" w:rsidRDefault="00175D8C" w:rsidP="003D06BE">
      <w:pPr>
        <w:spacing w:before="60"/>
        <w:rPr>
          <w:noProof/>
        </w:rPr>
      </w:pPr>
      <w:r w:rsidRPr="00175D8C">
        <w:rPr>
          <w:noProof/>
          <w:lang w:val="en-US"/>
        </w:rPr>
        <w:drawing>
          <wp:anchor distT="0" distB="0" distL="114300" distR="114300" simplePos="0" relativeHeight="251671552" behindDoc="0" locked="0" layoutInCell="1" allowOverlap="1" wp14:anchorId="6FA06EAD" wp14:editId="4A624419">
            <wp:simplePos x="0" y="0"/>
            <wp:positionH relativeFrom="column">
              <wp:posOffset>1276351</wp:posOffset>
            </wp:positionH>
            <wp:positionV relativeFrom="paragraph">
              <wp:posOffset>137795</wp:posOffset>
            </wp:positionV>
            <wp:extent cx="1238250" cy="698074"/>
            <wp:effectExtent l="0" t="0" r="0" b="0"/>
            <wp:wrapNone/>
            <wp:docPr id="19411010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1364" cy="6998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C35E0AF" w14:textId="1ADE0A2A" w:rsidR="003D06BE" w:rsidRDefault="003D06BE" w:rsidP="003D06BE">
      <w:pPr>
        <w:spacing w:before="60"/>
        <w:rPr>
          <w:lang w:val="en-US"/>
        </w:rPr>
      </w:pPr>
      <w:r w:rsidRPr="005B041D">
        <w:rPr>
          <w:b/>
          <w:lang w:val="en-US"/>
        </w:rPr>
        <w:t>b</w:t>
      </w:r>
      <w:r>
        <w:rPr>
          <w:lang w:val="en-US"/>
        </w:rPr>
        <w:t xml:space="preserve">.    </w:t>
      </w:r>
      <w:r w:rsidR="005848C2">
        <w:rPr>
          <w:lang w:val="en-US"/>
        </w:rPr>
        <w:t xml:space="preserve"> </w:t>
      </w:r>
    </w:p>
    <w:p w14:paraId="69F97895" w14:textId="77777777" w:rsidR="003D06BE" w:rsidRDefault="003D06BE" w:rsidP="003D06BE">
      <w:pPr>
        <w:spacing w:before="60"/>
        <w:rPr>
          <w:lang w:val="en-US"/>
        </w:rPr>
      </w:pPr>
    </w:p>
    <w:p w14:paraId="2293D242" w14:textId="77777777" w:rsidR="003D06BE" w:rsidRDefault="003D06BE" w:rsidP="003D06BE">
      <w:pPr>
        <w:spacing w:before="60"/>
        <w:jc w:val="right"/>
        <w:rPr>
          <w:lang w:val="en-US"/>
        </w:rPr>
      </w:pPr>
    </w:p>
    <w:p w14:paraId="1BF5F78F" w14:textId="4C84D4DA" w:rsidR="003D06BE" w:rsidRPr="004C1634" w:rsidRDefault="003D06BE" w:rsidP="004C1634">
      <w:pPr>
        <w:pStyle w:val="ListParagraph"/>
        <w:numPr>
          <w:ilvl w:val="0"/>
          <w:numId w:val="8"/>
        </w:numPr>
        <w:spacing w:before="60"/>
        <w:jc w:val="right"/>
        <w:rPr>
          <w:lang w:val="en-US"/>
        </w:rPr>
      </w:pPr>
      <w:r w:rsidRPr="004C1634">
        <w:rPr>
          <w:lang w:val="en-US"/>
        </w:rPr>
        <w:t>mark</w:t>
      </w:r>
    </w:p>
    <w:p w14:paraId="4626EAA9" w14:textId="77777777" w:rsidR="003D06BE" w:rsidRPr="00DE14E8" w:rsidRDefault="003D06BE" w:rsidP="003D06BE">
      <w:pPr>
        <w:spacing w:before="60"/>
        <w:rPr>
          <w:lang w:val="en-US"/>
        </w:rPr>
      </w:pPr>
    </w:p>
    <w:p w14:paraId="5E053AB2" w14:textId="648F18B0" w:rsidR="003D06BE" w:rsidRPr="004C1634" w:rsidRDefault="004C1634" w:rsidP="004C1634">
      <w:pPr>
        <w:spacing w:before="60"/>
        <w:rPr>
          <w:lang w:val="en-US"/>
        </w:rPr>
      </w:pPr>
      <w:r>
        <w:rPr>
          <w:b/>
          <w:lang w:val="en-US"/>
        </w:rPr>
        <w:t>c.</w:t>
      </w:r>
      <w:r w:rsidR="003D06BE" w:rsidRPr="004C1634">
        <w:rPr>
          <w:b/>
          <w:lang w:val="en-US"/>
        </w:rPr>
        <w:t xml:space="preserve">  </w:t>
      </w:r>
      <w:proofErr w:type="spellStart"/>
      <w:r w:rsidR="003D06BE" w:rsidRPr="004C1634">
        <w:rPr>
          <w:b/>
          <w:lang w:val="en-US"/>
        </w:rPr>
        <w:t>i</w:t>
      </w:r>
      <w:proofErr w:type="spellEnd"/>
      <w:r w:rsidR="003D06BE" w:rsidRPr="004C1634">
        <w:rPr>
          <w:lang w:val="en-US"/>
        </w:rPr>
        <w:t xml:space="preserve">.    1-butanoic </w:t>
      </w:r>
      <w:proofErr w:type="gramStart"/>
      <w:r w:rsidR="003D06BE" w:rsidRPr="004C1634">
        <w:rPr>
          <w:lang w:val="en-US"/>
        </w:rPr>
        <w:t>acid  :</w:t>
      </w:r>
      <w:proofErr w:type="gramEnd"/>
      <w:r w:rsidR="003D06BE" w:rsidRPr="004C1634">
        <w:rPr>
          <w:lang w:val="en-US"/>
        </w:rPr>
        <w:t xml:space="preserve"> the 1- is not correct as the carboxyl group cannot be anywhere else</w:t>
      </w:r>
      <w:r w:rsidR="00360390">
        <w:rPr>
          <w:lang w:val="en-US"/>
        </w:rPr>
        <w:t xml:space="preserve">             1 mark</w:t>
      </w:r>
    </w:p>
    <w:p w14:paraId="09A9AEAF" w14:textId="77777777" w:rsidR="003D06BE" w:rsidRDefault="003D06BE" w:rsidP="003D06BE">
      <w:pPr>
        <w:spacing w:before="60"/>
        <w:rPr>
          <w:lang w:val="en-US"/>
        </w:rPr>
      </w:pPr>
      <w:r>
        <w:rPr>
          <w:lang w:val="en-US"/>
        </w:rPr>
        <w:t xml:space="preserve">                                      </w:t>
      </w:r>
    </w:p>
    <w:p w14:paraId="4D9F3841" w14:textId="0A17E5DF" w:rsidR="003D06BE" w:rsidRDefault="003D06BE" w:rsidP="003D06BE">
      <w:pPr>
        <w:spacing w:before="60"/>
        <w:rPr>
          <w:lang w:val="en-US"/>
        </w:rPr>
      </w:pPr>
      <w:r>
        <w:rPr>
          <w:b/>
          <w:lang w:val="en-US"/>
        </w:rPr>
        <w:t xml:space="preserve">   </w:t>
      </w:r>
      <w:r w:rsidRPr="005B041D">
        <w:rPr>
          <w:b/>
          <w:lang w:val="en-US"/>
        </w:rPr>
        <w:t>ii</w:t>
      </w:r>
      <w:r>
        <w:rPr>
          <w:lang w:val="en-US"/>
        </w:rPr>
        <w:t xml:space="preserve">.   butene: a number is needed to indicate the position of the carbon-to-carbon double bond   </w:t>
      </w:r>
      <w:r w:rsidR="00360390">
        <w:rPr>
          <w:lang w:val="en-US"/>
        </w:rPr>
        <w:t xml:space="preserve">      1 </w:t>
      </w:r>
      <w:proofErr w:type="gramStart"/>
      <w:r w:rsidR="00360390">
        <w:rPr>
          <w:lang w:val="en-US"/>
        </w:rPr>
        <w:t>mark</w:t>
      </w:r>
      <w:proofErr w:type="gramEnd"/>
    </w:p>
    <w:p w14:paraId="703DF6CB" w14:textId="77777777" w:rsidR="003D06BE" w:rsidRDefault="003D06BE" w:rsidP="003D06BE">
      <w:pPr>
        <w:spacing w:before="60"/>
        <w:rPr>
          <w:lang w:val="en-US"/>
        </w:rPr>
      </w:pPr>
      <w:r>
        <w:rPr>
          <w:lang w:val="en-US"/>
        </w:rPr>
        <w:t xml:space="preserve">         where multiple positions are possible.           </w:t>
      </w:r>
    </w:p>
    <w:p w14:paraId="52BEBC3C" w14:textId="35183EE5" w:rsidR="003D06BE" w:rsidRDefault="004C1634" w:rsidP="003D06BE">
      <w:pPr>
        <w:spacing w:before="60"/>
        <w:jc w:val="right"/>
        <w:rPr>
          <w:lang w:val="en-US"/>
        </w:rPr>
      </w:pPr>
      <w:r>
        <w:rPr>
          <w:lang w:val="en-US"/>
        </w:rPr>
        <w:t xml:space="preserve"> </w:t>
      </w:r>
    </w:p>
    <w:p w14:paraId="7A483CBC" w14:textId="5B182D61" w:rsidR="003D06BE" w:rsidRPr="00986487" w:rsidRDefault="003D06BE" w:rsidP="003D06BE">
      <w:pPr>
        <w:spacing w:before="60"/>
        <w:rPr>
          <w:bCs/>
          <w:lang w:val="en-US"/>
        </w:rPr>
      </w:pPr>
      <w:r>
        <w:rPr>
          <w:b/>
          <w:lang w:val="en-US"/>
        </w:rPr>
        <w:t>Question 3</w:t>
      </w:r>
      <w:r w:rsidR="00986487">
        <w:rPr>
          <w:b/>
          <w:lang w:val="en-US"/>
        </w:rPr>
        <w:t xml:space="preserve">                    </w:t>
      </w:r>
      <w:proofErr w:type="gramStart"/>
      <w:r w:rsidR="00986487">
        <w:rPr>
          <w:b/>
          <w:lang w:val="en-US"/>
        </w:rPr>
        <w:t xml:space="preserve">   </w:t>
      </w:r>
      <w:r w:rsidR="00986487">
        <w:rPr>
          <w:bCs/>
          <w:lang w:val="en-US"/>
        </w:rPr>
        <w:t>(</w:t>
      </w:r>
      <w:proofErr w:type="gramEnd"/>
      <w:r w:rsidR="00986487">
        <w:rPr>
          <w:bCs/>
          <w:lang w:val="en-US"/>
        </w:rPr>
        <w:t>10 marks)</w:t>
      </w:r>
    </w:p>
    <w:p w14:paraId="404EEA90" w14:textId="77777777" w:rsidR="003D06BE" w:rsidRDefault="003D06BE" w:rsidP="003D06BE">
      <w:pPr>
        <w:spacing w:before="60"/>
        <w:rPr>
          <w:lang w:val="en-US"/>
        </w:rPr>
      </w:pPr>
      <w:r w:rsidRPr="00861B0E">
        <w:rPr>
          <w:noProof/>
        </w:rPr>
        <w:lastRenderedPageBreak/>
        <w:drawing>
          <wp:anchor distT="0" distB="0" distL="114300" distR="114300" simplePos="0" relativeHeight="251668480" behindDoc="1" locked="0" layoutInCell="1" allowOverlap="1" wp14:anchorId="5D6C0D1A" wp14:editId="153F931D">
            <wp:simplePos x="0" y="0"/>
            <wp:positionH relativeFrom="column">
              <wp:posOffset>500380</wp:posOffset>
            </wp:positionH>
            <wp:positionV relativeFrom="paragraph">
              <wp:posOffset>38100</wp:posOffset>
            </wp:positionV>
            <wp:extent cx="1242060" cy="747395"/>
            <wp:effectExtent l="0" t="0" r="0" b="0"/>
            <wp:wrapTight wrapText="bothSides">
              <wp:wrapPolygon edited="0">
                <wp:start x="9276" y="1652"/>
                <wp:lineTo x="4638" y="2753"/>
                <wp:lineTo x="3975" y="3854"/>
                <wp:lineTo x="4638" y="11562"/>
                <wp:lineTo x="994" y="12112"/>
                <wp:lineTo x="994" y="14314"/>
                <wp:lineTo x="4969" y="18719"/>
                <wp:lineTo x="6957" y="18719"/>
                <wp:lineTo x="14908" y="13764"/>
                <wp:lineTo x="17890" y="7708"/>
                <wp:lineTo x="15239" y="1652"/>
                <wp:lineTo x="9276" y="1652"/>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2060" cy="747395"/>
                    </a:xfrm>
                    <a:prstGeom prst="rect">
                      <a:avLst/>
                    </a:prstGeom>
                    <a:noFill/>
                    <a:ln>
                      <a:noFill/>
                    </a:ln>
                  </pic:spPr>
                </pic:pic>
              </a:graphicData>
            </a:graphic>
          </wp:anchor>
        </w:drawing>
      </w:r>
      <w:r w:rsidRPr="00092A67">
        <w:rPr>
          <w:b/>
          <w:lang w:val="en-US"/>
        </w:rPr>
        <w:t xml:space="preserve">a.    </w:t>
      </w:r>
      <w:proofErr w:type="spellStart"/>
      <w:r w:rsidRPr="00092A67">
        <w:rPr>
          <w:b/>
          <w:lang w:val="en-US"/>
        </w:rPr>
        <w:t>i</w:t>
      </w:r>
      <w:proofErr w:type="spellEnd"/>
      <w:r>
        <w:rPr>
          <w:lang w:val="en-US"/>
        </w:rPr>
        <w:t xml:space="preserve">.    </w:t>
      </w:r>
    </w:p>
    <w:p w14:paraId="2E89704E" w14:textId="77777777" w:rsidR="003D06BE" w:rsidRDefault="003D06BE" w:rsidP="003D06BE">
      <w:pPr>
        <w:spacing w:before="60"/>
        <w:rPr>
          <w:lang w:val="en-US"/>
        </w:rPr>
      </w:pPr>
    </w:p>
    <w:p w14:paraId="69A61994" w14:textId="77777777" w:rsidR="003D06BE" w:rsidRDefault="003D06BE" w:rsidP="003D06BE">
      <w:pPr>
        <w:spacing w:before="60"/>
        <w:rPr>
          <w:lang w:val="en-US"/>
        </w:rPr>
      </w:pPr>
    </w:p>
    <w:p w14:paraId="24303A47" w14:textId="77777777" w:rsidR="003D06BE" w:rsidRDefault="003D06BE" w:rsidP="003D06BE">
      <w:pPr>
        <w:spacing w:before="60"/>
        <w:rPr>
          <w:lang w:val="en-US"/>
        </w:rPr>
      </w:pPr>
    </w:p>
    <w:p w14:paraId="693884C4" w14:textId="77777777" w:rsidR="003D06BE" w:rsidRDefault="003D06BE" w:rsidP="003D06BE">
      <w:pPr>
        <w:spacing w:before="60"/>
        <w:rPr>
          <w:lang w:val="en-US"/>
        </w:rPr>
      </w:pPr>
      <w:r>
        <w:rPr>
          <w:b/>
          <w:lang w:val="en-US"/>
        </w:rPr>
        <w:t xml:space="preserve">     </w:t>
      </w:r>
      <w:r w:rsidRPr="00092A67">
        <w:rPr>
          <w:b/>
          <w:lang w:val="en-US"/>
        </w:rPr>
        <w:t>ii</w:t>
      </w:r>
      <w:r>
        <w:rPr>
          <w:lang w:val="en-US"/>
        </w:rPr>
        <w:t xml:space="preserve">.   low boiling point, flammable, insoluble in water, </w:t>
      </w:r>
      <w:proofErr w:type="spellStart"/>
      <w:r>
        <w:rPr>
          <w:lang w:val="en-US"/>
        </w:rPr>
        <w:t>colourless</w:t>
      </w:r>
      <w:proofErr w:type="spellEnd"/>
      <w:r>
        <w:rPr>
          <w:lang w:val="en-US"/>
        </w:rPr>
        <w:t xml:space="preserve"> </w:t>
      </w:r>
      <w:proofErr w:type="gramStart"/>
      <w:r>
        <w:rPr>
          <w:lang w:val="en-US"/>
        </w:rPr>
        <w:t>( any</w:t>
      </w:r>
      <w:proofErr w:type="gramEnd"/>
      <w:r>
        <w:rPr>
          <w:lang w:val="en-US"/>
        </w:rPr>
        <w:t xml:space="preserve"> two of these)</w:t>
      </w:r>
    </w:p>
    <w:p w14:paraId="1343F2ED" w14:textId="0031F483" w:rsidR="003D06BE" w:rsidRDefault="003D06BE" w:rsidP="004F288A">
      <w:pPr>
        <w:spacing w:before="60"/>
        <w:jc w:val="right"/>
        <w:rPr>
          <w:lang w:val="en-US"/>
        </w:rPr>
      </w:pPr>
      <w:r>
        <w:rPr>
          <w:lang w:val="en-US"/>
        </w:rPr>
        <w:t>1 + 2 = 3 marks</w:t>
      </w:r>
    </w:p>
    <w:p w14:paraId="30CB2C5D" w14:textId="77777777" w:rsidR="003D06BE" w:rsidRDefault="003D06BE" w:rsidP="003D06BE">
      <w:pPr>
        <w:spacing w:before="60"/>
        <w:rPr>
          <w:lang w:val="en-US"/>
        </w:rPr>
      </w:pPr>
      <w:r w:rsidRPr="00861B0E">
        <w:rPr>
          <w:noProof/>
        </w:rPr>
        <w:drawing>
          <wp:anchor distT="0" distB="0" distL="114300" distR="114300" simplePos="0" relativeHeight="251669504" behindDoc="1" locked="0" layoutInCell="1" allowOverlap="1" wp14:anchorId="42FB6BE5" wp14:editId="4266F80C">
            <wp:simplePos x="0" y="0"/>
            <wp:positionH relativeFrom="column">
              <wp:posOffset>276225</wp:posOffset>
            </wp:positionH>
            <wp:positionV relativeFrom="paragraph">
              <wp:posOffset>36830</wp:posOffset>
            </wp:positionV>
            <wp:extent cx="2286000" cy="1009015"/>
            <wp:effectExtent l="0" t="0" r="0" b="0"/>
            <wp:wrapTight wrapText="bothSides">
              <wp:wrapPolygon edited="0">
                <wp:start x="17640" y="816"/>
                <wp:lineTo x="3060" y="3670"/>
                <wp:lineTo x="2340" y="4078"/>
                <wp:lineTo x="3240" y="8156"/>
                <wp:lineTo x="720" y="9787"/>
                <wp:lineTo x="720" y="10603"/>
                <wp:lineTo x="1980" y="14681"/>
                <wp:lineTo x="1260" y="15089"/>
                <wp:lineTo x="1620" y="16720"/>
                <wp:lineTo x="17640" y="19575"/>
                <wp:lineTo x="18900" y="19575"/>
                <wp:lineTo x="19080" y="18759"/>
                <wp:lineTo x="18180" y="15904"/>
                <wp:lineTo x="19080" y="14681"/>
                <wp:lineTo x="19800" y="12234"/>
                <wp:lineTo x="19620" y="8156"/>
                <wp:lineTo x="18900" y="816"/>
                <wp:lineTo x="17640" y="816"/>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6000" cy="1009015"/>
                    </a:xfrm>
                    <a:prstGeom prst="rect">
                      <a:avLst/>
                    </a:prstGeom>
                    <a:noFill/>
                    <a:ln>
                      <a:noFill/>
                    </a:ln>
                  </pic:spPr>
                </pic:pic>
              </a:graphicData>
            </a:graphic>
          </wp:anchor>
        </w:drawing>
      </w:r>
      <w:r w:rsidRPr="009E03D7">
        <w:rPr>
          <w:b/>
          <w:lang w:val="en-US"/>
        </w:rPr>
        <w:t>b</w:t>
      </w:r>
      <w:r>
        <w:rPr>
          <w:lang w:val="en-US"/>
        </w:rPr>
        <w:t xml:space="preserve">.    </w:t>
      </w:r>
    </w:p>
    <w:p w14:paraId="7D71C373" w14:textId="77777777" w:rsidR="003D06BE" w:rsidRDefault="003D06BE" w:rsidP="003D06BE">
      <w:pPr>
        <w:spacing w:before="60"/>
        <w:rPr>
          <w:lang w:val="en-US"/>
        </w:rPr>
      </w:pPr>
    </w:p>
    <w:p w14:paraId="1064008D" w14:textId="77777777" w:rsidR="003D06BE" w:rsidRDefault="003D06BE" w:rsidP="003D06BE">
      <w:pPr>
        <w:spacing w:before="60"/>
        <w:rPr>
          <w:lang w:val="en-US"/>
        </w:rPr>
      </w:pPr>
    </w:p>
    <w:p w14:paraId="6775D8BE" w14:textId="77777777" w:rsidR="003D06BE" w:rsidRDefault="003D06BE" w:rsidP="003D06BE">
      <w:pPr>
        <w:spacing w:before="60"/>
        <w:rPr>
          <w:lang w:val="en-US"/>
        </w:rPr>
      </w:pPr>
    </w:p>
    <w:p w14:paraId="2F08E1B8" w14:textId="77777777" w:rsidR="003D06BE" w:rsidRDefault="003D06BE" w:rsidP="003D06BE">
      <w:pPr>
        <w:spacing w:before="60"/>
        <w:rPr>
          <w:lang w:val="en-US"/>
        </w:rPr>
      </w:pPr>
    </w:p>
    <w:p w14:paraId="02C80A84" w14:textId="77777777" w:rsidR="003D06BE" w:rsidRDefault="003D06BE" w:rsidP="003D06BE">
      <w:pPr>
        <w:spacing w:before="60"/>
        <w:rPr>
          <w:lang w:val="en-US"/>
        </w:rPr>
      </w:pPr>
      <w:r>
        <w:rPr>
          <w:lang w:val="en-US"/>
        </w:rPr>
        <w:t xml:space="preserve">      but-2-ene                methylpropene (no numbers needed) </w:t>
      </w:r>
    </w:p>
    <w:p w14:paraId="1DE867C4" w14:textId="3BCC0CD0" w:rsidR="003D06BE" w:rsidRDefault="003D06BE" w:rsidP="004F288A">
      <w:pPr>
        <w:spacing w:before="60"/>
        <w:jc w:val="right"/>
        <w:rPr>
          <w:lang w:val="en-US"/>
        </w:rPr>
      </w:pPr>
      <w:r>
        <w:rPr>
          <w:lang w:val="en-US"/>
        </w:rPr>
        <w:t>4 marks</w:t>
      </w:r>
    </w:p>
    <w:p w14:paraId="77E186AB" w14:textId="77777777" w:rsidR="003D06BE" w:rsidRDefault="003D06BE" w:rsidP="003D06BE">
      <w:pPr>
        <w:spacing w:before="60"/>
        <w:rPr>
          <w:lang w:val="en-US"/>
        </w:rPr>
      </w:pPr>
      <w:r w:rsidRPr="009E03D7">
        <w:rPr>
          <w:b/>
          <w:lang w:val="en-US"/>
        </w:rPr>
        <w:t xml:space="preserve">c.    </w:t>
      </w:r>
      <w:proofErr w:type="spellStart"/>
      <w:r w:rsidRPr="009E03D7">
        <w:rPr>
          <w:b/>
          <w:lang w:val="en-US"/>
        </w:rPr>
        <w:t>i</w:t>
      </w:r>
      <w:proofErr w:type="spellEnd"/>
      <w:r>
        <w:rPr>
          <w:lang w:val="en-US"/>
        </w:rPr>
        <w:t>.   C</w:t>
      </w:r>
      <w:r>
        <w:rPr>
          <w:vertAlign w:val="subscript"/>
          <w:lang w:val="en-US"/>
        </w:rPr>
        <w:t>4</w:t>
      </w:r>
      <w:r>
        <w:rPr>
          <w:lang w:val="en-US"/>
        </w:rPr>
        <w:t>H</w:t>
      </w:r>
      <w:r>
        <w:rPr>
          <w:vertAlign w:val="subscript"/>
          <w:lang w:val="en-US"/>
        </w:rPr>
        <w:t>8</w:t>
      </w:r>
      <w:r>
        <w:rPr>
          <w:lang w:val="en-US"/>
        </w:rPr>
        <w:t xml:space="preserve"> = 56 gmol</w:t>
      </w:r>
      <w:r w:rsidRPr="001D373E">
        <w:rPr>
          <w:vertAlign w:val="superscript"/>
          <w:lang w:val="en-US"/>
        </w:rPr>
        <w:t>-1</w:t>
      </w:r>
    </w:p>
    <w:p w14:paraId="21F83E5E" w14:textId="77777777" w:rsidR="003D06BE" w:rsidRDefault="003D06BE" w:rsidP="003D06BE">
      <w:pPr>
        <w:spacing w:before="60"/>
        <w:rPr>
          <w:lang w:val="en-US"/>
        </w:rPr>
      </w:pPr>
    </w:p>
    <w:p w14:paraId="4B7D5385" w14:textId="77777777" w:rsidR="003D06BE" w:rsidRDefault="003D06BE" w:rsidP="003D06BE">
      <w:pPr>
        <w:spacing w:before="60"/>
        <w:rPr>
          <w:lang w:val="en-US"/>
        </w:rPr>
      </w:pPr>
      <w:r>
        <w:rPr>
          <w:lang w:val="en-US"/>
        </w:rPr>
        <w:t xml:space="preserve">      </w:t>
      </w:r>
      <w:r w:rsidRPr="009E03D7">
        <w:rPr>
          <w:b/>
          <w:lang w:val="en-US"/>
        </w:rPr>
        <w:t>ii</w:t>
      </w:r>
      <w:r>
        <w:rPr>
          <w:lang w:val="en-US"/>
        </w:rPr>
        <w:t xml:space="preserve">.   %C = </w:t>
      </w:r>
      <w:r w:rsidRPr="00861B0E">
        <w:rPr>
          <w:position w:val="-24"/>
          <w:lang w:val="en-US"/>
        </w:rPr>
        <w:object w:dxaOrig="859" w:dyaOrig="620" w14:anchorId="5F263760">
          <v:shape id="_x0000_i1026" type="#_x0000_t75" style="width:42.75pt;height:32.25pt" o:ole="">
            <v:imagedata r:id="rId16" o:title=""/>
          </v:shape>
          <o:OLEObject Type="Embed" ProgID="Equation.DSMT4" ShapeID="_x0000_i1026" DrawAspect="Content" ObjectID="_1743196996" r:id="rId17"/>
        </w:object>
      </w:r>
      <w:r>
        <w:rPr>
          <w:lang w:val="en-US"/>
        </w:rPr>
        <w:t xml:space="preserve">  *  = 85.7% *</w:t>
      </w:r>
    </w:p>
    <w:p w14:paraId="21F9F813" w14:textId="77777777" w:rsidR="003D06BE" w:rsidRDefault="003D06BE" w:rsidP="003D06BE">
      <w:pPr>
        <w:spacing w:before="60"/>
        <w:jc w:val="right"/>
        <w:rPr>
          <w:lang w:val="en-US"/>
        </w:rPr>
      </w:pPr>
      <w:r w:rsidRPr="009E03D7">
        <w:rPr>
          <w:lang w:val="en-US"/>
        </w:rPr>
        <w:t xml:space="preserve">1 +2 = 3 </w:t>
      </w:r>
      <w:proofErr w:type="gramStart"/>
      <w:r w:rsidRPr="009E03D7">
        <w:rPr>
          <w:lang w:val="en-US"/>
        </w:rPr>
        <w:t>marks</w:t>
      </w:r>
      <w:proofErr w:type="gramEnd"/>
    </w:p>
    <w:p w14:paraId="49576F83" w14:textId="473C4182" w:rsidR="003D06BE" w:rsidRPr="00360390" w:rsidRDefault="00986487" w:rsidP="00360390">
      <w:pPr>
        <w:spacing w:before="60"/>
        <w:jc w:val="right"/>
        <w:rPr>
          <w:lang w:val="en-US"/>
        </w:rPr>
      </w:pPr>
      <w:r>
        <w:rPr>
          <w:lang w:val="en-US"/>
        </w:rPr>
        <w:t xml:space="preserve"> </w:t>
      </w:r>
    </w:p>
    <w:p w14:paraId="3A5DC344" w14:textId="2B4DC4FC" w:rsidR="003D06BE" w:rsidRDefault="003D06BE" w:rsidP="003D06BE">
      <w:pPr>
        <w:spacing w:before="60"/>
        <w:rPr>
          <w:b/>
          <w:lang w:val="en-US"/>
        </w:rPr>
      </w:pPr>
      <w:r>
        <w:rPr>
          <w:b/>
          <w:lang w:val="en-US"/>
        </w:rPr>
        <w:t>Question 4</w:t>
      </w:r>
      <w:r w:rsidR="00986487">
        <w:rPr>
          <w:b/>
          <w:lang w:val="en-US"/>
        </w:rPr>
        <w:t xml:space="preserve">                               </w:t>
      </w:r>
      <w:proofErr w:type="gramStart"/>
      <w:r w:rsidR="00986487">
        <w:rPr>
          <w:b/>
          <w:lang w:val="en-US"/>
        </w:rPr>
        <w:t xml:space="preserve">   </w:t>
      </w:r>
      <w:r w:rsidR="00986487" w:rsidRPr="00986487">
        <w:rPr>
          <w:bCs/>
          <w:lang w:val="en-US"/>
        </w:rPr>
        <w:t>(</w:t>
      </w:r>
      <w:proofErr w:type="gramEnd"/>
      <w:r w:rsidR="00986487" w:rsidRPr="00986487">
        <w:rPr>
          <w:bCs/>
          <w:lang w:val="en-US"/>
        </w:rPr>
        <w:t>4 marks)</w:t>
      </w:r>
    </w:p>
    <w:p w14:paraId="3A18EDE8" w14:textId="77777777" w:rsidR="003D06BE" w:rsidRPr="00B727A5" w:rsidRDefault="003D06BE" w:rsidP="003D06BE">
      <w:pPr>
        <w:spacing w:before="60"/>
        <w:rPr>
          <w:vertAlign w:val="subscript"/>
          <w:lang w:val="en-US"/>
        </w:rPr>
      </w:pPr>
      <w:r w:rsidRPr="00067CC8">
        <w:rPr>
          <w:b/>
          <w:lang w:val="en-US"/>
        </w:rPr>
        <w:t>a</w:t>
      </w:r>
      <w:r>
        <w:rPr>
          <w:lang w:val="en-US"/>
        </w:rPr>
        <w:t xml:space="preserve">.     propene                        but-1-ene  </w:t>
      </w:r>
      <w:proofErr w:type="gramStart"/>
      <w:r>
        <w:rPr>
          <w:lang w:val="en-US"/>
        </w:rPr>
        <w:t xml:space="preserve">   (</w:t>
      </w:r>
      <w:proofErr w:type="gramEnd"/>
      <w:r>
        <w:rPr>
          <w:lang w:val="en-US"/>
        </w:rPr>
        <w:t>All alkenes have this empirical formula)</w:t>
      </w:r>
      <w:r w:rsidRPr="00417A95">
        <w:rPr>
          <w:noProof/>
          <w:vertAlign w:val="subscript"/>
        </w:rPr>
        <w:drawing>
          <wp:inline distT="0" distB="0" distL="0" distR="0" wp14:anchorId="0346C59F" wp14:editId="4D180F65">
            <wp:extent cx="1828800" cy="821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72694" cy="841668"/>
                    </a:xfrm>
                    <a:prstGeom prst="rect">
                      <a:avLst/>
                    </a:prstGeom>
                    <a:noFill/>
                    <a:ln>
                      <a:noFill/>
                    </a:ln>
                  </pic:spPr>
                </pic:pic>
              </a:graphicData>
            </a:graphic>
          </wp:inline>
        </w:drawing>
      </w:r>
    </w:p>
    <w:p w14:paraId="696BADD4" w14:textId="77777777" w:rsidR="003D06BE" w:rsidRPr="00067CC8" w:rsidRDefault="003D06BE" w:rsidP="003D06BE">
      <w:pPr>
        <w:spacing w:before="60"/>
        <w:jc w:val="right"/>
        <w:rPr>
          <w:lang w:val="en-US"/>
        </w:rPr>
      </w:pPr>
      <w:r w:rsidRPr="00067CC8">
        <w:rPr>
          <w:lang w:val="en-US"/>
        </w:rPr>
        <w:t>2 marks</w:t>
      </w:r>
    </w:p>
    <w:p w14:paraId="62F881F8" w14:textId="77777777" w:rsidR="003D06BE" w:rsidRDefault="003D06BE" w:rsidP="003D06BE">
      <w:pPr>
        <w:spacing w:before="60"/>
        <w:rPr>
          <w:lang w:val="en-US"/>
        </w:rPr>
      </w:pPr>
      <w:r w:rsidRPr="00417A95">
        <w:rPr>
          <w:noProof/>
        </w:rPr>
        <w:drawing>
          <wp:anchor distT="0" distB="0" distL="114300" distR="114300" simplePos="0" relativeHeight="251660288" behindDoc="1" locked="0" layoutInCell="1" allowOverlap="1" wp14:anchorId="2F137D19" wp14:editId="19B2E5AD">
            <wp:simplePos x="0" y="0"/>
            <wp:positionH relativeFrom="column">
              <wp:posOffset>1621766</wp:posOffset>
            </wp:positionH>
            <wp:positionV relativeFrom="paragraph">
              <wp:posOffset>45061</wp:posOffset>
            </wp:positionV>
            <wp:extent cx="1613140" cy="687153"/>
            <wp:effectExtent l="0" t="0" r="0" b="0"/>
            <wp:wrapTight wrapText="bothSides">
              <wp:wrapPolygon edited="0">
                <wp:start x="3572" y="1797"/>
                <wp:lineTo x="1276" y="8983"/>
                <wp:lineTo x="1276" y="11379"/>
                <wp:lineTo x="4082" y="12577"/>
                <wp:lineTo x="3572" y="17967"/>
                <wp:lineTo x="12501" y="17967"/>
                <wp:lineTo x="12246" y="12577"/>
                <wp:lineTo x="18369" y="11379"/>
                <wp:lineTo x="18369" y="8983"/>
                <wp:lineTo x="12501" y="1797"/>
                <wp:lineTo x="3572" y="1797"/>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3140" cy="687153"/>
                    </a:xfrm>
                    <a:prstGeom prst="rect">
                      <a:avLst/>
                    </a:prstGeom>
                    <a:noFill/>
                    <a:ln>
                      <a:noFill/>
                    </a:ln>
                  </pic:spPr>
                </pic:pic>
              </a:graphicData>
            </a:graphic>
          </wp:anchor>
        </w:drawing>
      </w:r>
      <w:r>
        <w:rPr>
          <w:b/>
          <w:lang w:val="en-US"/>
        </w:rPr>
        <w:t xml:space="preserve">b.    </w:t>
      </w:r>
      <w:r>
        <w:rPr>
          <w:lang w:val="en-US"/>
        </w:rPr>
        <w:t>propan-1-ol *        *</w:t>
      </w:r>
    </w:p>
    <w:p w14:paraId="729EECC5" w14:textId="77777777" w:rsidR="003D06BE" w:rsidRDefault="003D06BE" w:rsidP="003D06BE">
      <w:pPr>
        <w:spacing w:before="60"/>
        <w:rPr>
          <w:lang w:val="en-US"/>
        </w:rPr>
      </w:pPr>
    </w:p>
    <w:p w14:paraId="55EE2E10" w14:textId="77777777" w:rsidR="003D06BE" w:rsidRDefault="003D06BE" w:rsidP="003D06BE">
      <w:pPr>
        <w:spacing w:before="60"/>
        <w:rPr>
          <w:lang w:val="en-US"/>
        </w:rPr>
      </w:pPr>
    </w:p>
    <w:p w14:paraId="2D69F641" w14:textId="77777777" w:rsidR="003D06BE" w:rsidRDefault="003D06BE" w:rsidP="003D06BE">
      <w:pPr>
        <w:spacing w:before="60"/>
        <w:jc w:val="right"/>
        <w:rPr>
          <w:lang w:val="en-US"/>
        </w:rPr>
      </w:pPr>
      <w:r>
        <w:rPr>
          <w:lang w:val="en-US"/>
        </w:rPr>
        <w:t>2 marks</w:t>
      </w:r>
    </w:p>
    <w:p w14:paraId="5518D84E" w14:textId="28E6D70D" w:rsidR="003D06BE" w:rsidRDefault="00986487" w:rsidP="003D06BE">
      <w:pPr>
        <w:spacing w:before="60"/>
        <w:jc w:val="right"/>
        <w:rPr>
          <w:lang w:val="en-US"/>
        </w:rPr>
      </w:pPr>
      <w:r>
        <w:rPr>
          <w:lang w:val="en-US"/>
        </w:rPr>
        <w:t xml:space="preserve"> </w:t>
      </w:r>
    </w:p>
    <w:p w14:paraId="352F071F" w14:textId="649C7193" w:rsidR="003D06BE" w:rsidRPr="00B727A5" w:rsidRDefault="00E024CD" w:rsidP="003D06BE">
      <w:pPr>
        <w:spacing w:before="60"/>
        <w:rPr>
          <w:b/>
          <w:lang w:val="en-US"/>
        </w:rPr>
      </w:pPr>
      <w:r w:rsidRPr="00E024CD">
        <w:rPr>
          <w:noProof/>
          <w:lang w:val="en-US"/>
        </w:rPr>
        <w:drawing>
          <wp:anchor distT="0" distB="0" distL="114300" distR="114300" simplePos="0" relativeHeight="251673600" behindDoc="0" locked="0" layoutInCell="1" allowOverlap="1" wp14:anchorId="6C0C839C" wp14:editId="6C6F0CD3">
            <wp:simplePos x="0" y="0"/>
            <wp:positionH relativeFrom="column">
              <wp:posOffset>2047876</wp:posOffset>
            </wp:positionH>
            <wp:positionV relativeFrom="paragraph">
              <wp:posOffset>201930</wp:posOffset>
            </wp:positionV>
            <wp:extent cx="1543050" cy="605285"/>
            <wp:effectExtent l="0" t="0" r="0" b="0"/>
            <wp:wrapNone/>
            <wp:docPr id="14263763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1587" cy="60863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D06BE">
        <w:rPr>
          <w:b/>
          <w:lang w:val="en-US"/>
        </w:rPr>
        <w:t>Question 5</w:t>
      </w:r>
      <w:r w:rsidR="003D06BE">
        <w:rPr>
          <w:noProof/>
        </w:rPr>
        <mc:AlternateContent>
          <mc:Choice Requires="wps">
            <w:drawing>
              <wp:anchor distT="0" distB="0" distL="114300" distR="114300" simplePos="0" relativeHeight="251665408" behindDoc="0" locked="0" layoutInCell="1" allowOverlap="1" wp14:anchorId="7F21DD29" wp14:editId="512E5A64">
                <wp:simplePos x="0" y="0"/>
                <wp:positionH relativeFrom="column">
                  <wp:posOffset>1567180</wp:posOffset>
                </wp:positionH>
                <wp:positionV relativeFrom="paragraph">
                  <wp:posOffset>1056640</wp:posOffset>
                </wp:positionV>
                <wp:extent cx="90805" cy="250825"/>
                <wp:effectExtent l="6350" t="7620" r="7620" b="825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508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4DBE9" id="Rectangle 39" o:spid="_x0000_s1026" style="position:absolute;margin-left:123.4pt;margin-top:83.2pt;width:7.15pt;height:1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" strokecolor="white"/>
            </w:pict>
          </mc:Fallback>
        </mc:AlternateContent>
      </w:r>
      <w:r w:rsidR="003D06BE">
        <w:rPr>
          <w:noProof/>
        </w:rPr>
        <mc:AlternateContent>
          <mc:Choice Requires="wps">
            <w:drawing>
              <wp:anchor distT="0" distB="0" distL="114300" distR="114300" simplePos="0" relativeHeight="251664384" behindDoc="0" locked="0" layoutInCell="1" allowOverlap="1" wp14:anchorId="7A4E88C3" wp14:editId="31E1AA42">
                <wp:simplePos x="0" y="0"/>
                <wp:positionH relativeFrom="column">
                  <wp:posOffset>2087880</wp:posOffset>
                </wp:positionH>
                <wp:positionV relativeFrom="paragraph">
                  <wp:posOffset>50165</wp:posOffset>
                </wp:positionV>
                <wp:extent cx="90805" cy="129540"/>
                <wp:effectExtent l="12700" t="10795" r="10795" b="1206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2954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DCAA19" id="Rectangle 38" o:spid="_x0000_s1026" style="position:absolute;margin-left:164.4pt;margin-top:3.95pt;width:7.15pt;height:10.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" strokecolor="white"/>
            </w:pict>
          </mc:Fallback>
        </mc:AlternateContent>
      </w:r>
      <w:r w:rsidR="00360390">
        <w:rPr>
          <w:b/>
          <w:lang w:val="en-US"/>
        </w:rPr>
        <w:t xml:space="preserve">               </w:t>
      </w:r>
      <w:proofErr w:type="gramStart"/>
      <w:r w:rsidR="00360390">
        <w:rPr>
          <w:b/>
          <w:lang w:val="en-US"/>
        </w:rPr>
        <w:t xml:space="preserve">   </w:t>
      </w:r>
      <w:r w:rsidR="00360390" w:rsidRPr="00360390">
        <w:rPr>
          <w:bCs/>
          <w:lang w:val="en-US"/>
        </w:rPr>
        <w:t>(</w:t>
      </w:r>
      <w:proofErr w:type="gramEnd"/>
      <w:r w:rsidR="00360390" w:rsidRPr="00360390">
        <w:rPr>
          <w:bCs/>
          <w:lang w:val="en-US"/>
        </w:rPr>
        <w:t>10 marks)</w:t>
      </w:r>
    </w:p>
    <w:p w14:paraId="1D3EAE8D" w14:textId="3794DAD8" w:rsidR="00921443" w:rsidRDefault="00921443" w:rsidP="00921443">
      <w:pPr>
        <w:spacing w:before="60"/>
        <w:rPr>
          <w:lang w:val="en-US"/>
        </w:rPr>
      </w:pPr>
      <w:r w:rsidRPr="009B6A39">
        <w:rPr>
          <w:b/>
          <w:bCs/>
          <w:lang w:val="en-US"/>
        </w:rPr>
        <w:t>a</w:t>
      </w:r>
      <w:r>
        <w:rPr>
          <w:lang w:val="en-US"/>
        </w:rPr>
        <w:t xml:space="preserve">.     </w:t>
      </w:r>
      <w:proofErr w:type="spellStart"/>
      <w:r w:rsidRPr="009B6A39">
        <w:rPr>
          <w:b/>
          <w:bCs/>
          <w:lang w:val="en-US"/>
        </w:rPr>
        <w:t>i</w:t>
      </w:r>
      <w:proofErr w:type="spellEnd"/>
      <w:r>
        <w:rPr>
          <w:lang w:val="en-US"/>
        </w:rPr>
        <w:t xml:space="preserve">.    2-chloropentane          </w:t>
      </w:r>
      <w:r w:rsidR="00E024CD">
        <w:rPr>
          <w:lang w:val="en-US"/>
        </w:rPr>
        <w:t xml:space="preserve">                                                                                    </w:t>
      </w:r>
      <w:r>
        <w:rPr>
          <w:lang w:val="en-US"/>
        </w:rPr>
        <w:t xml:space="preserve">  1 + 1 + 1 = 3 marks</w:t>
      </w:r>
    </w:p>
    <w:p w14:paraId="08BB1D36" w14:textId="5320121C" w:rsidR="00921443" w:rsidRDefault="00DF3703" w:rsidP="00921443">
      <w:pPr>
        <w:spacing w:before="60"/>
        <w:rPr>
          <w:lang w:val="en-US"/>
        </w:rPr>
      </w:pPr>
      <w:r w:rsidRPr="00DF3703">
        <w:rPr>
          <w:noProof/>
          <w:lang w:val="en-US"/>
        </w:rPr>
        <w:drawing>
          <wp:anchor distT="0" distB="0" distL="114300" distR="114300" simplePos="0" relativeHeight="251674624" behindDoc="0" locked="0" layoutInCell="1" allowOverlap="1" wp14:anchorId="0B4A9815" wp14:editId="16733926">
            <wp:simplePos x="0" y="0"/>
            <wp:positionH relativeFrom="column">
              <wp:posOffset>3543300</wp:posOffset>
            </wp:positionH>
            <wp:positionV relativeFrom="paragraph">
              <wp:posOffset>118110</wp:posOffset>
            </wp:positionV>
            <wp:extent cx="1400175" cy="700088"/>
            <wp:effectExtent l="0" t="0" r="0" b="0"/>
            <wp:wrapNone/>
            <wp:docPr id="13098531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00175" cy="70008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5C46C2" w14:textId="387CBA96" w:rsidR="00921443" w:rsidRDefault="00E82F4E" w:rsidP="00921443">
      <w:pPr>
        <w:spacing w:before="60"/>
        <w:rPr>
          <w:lang w:val="en-US"/>
        </w:rPr>
      </w:pPr>
      <w:r w:rsidRPr="00E82F4E">
        <w:rPr>
          <w:noProof/>
          <w:lang w:val="en-US"/>
        </w:rPr>
        <w:drawing>
          <wp:anchor distT="0" distB="0" distL="114300" distR="114300" simplePos="0" relativeHeight="251675648" behindDoc="0" locked="0" layoutInCell="1" allowOverlap="1" wp14:anchorId="564435E6" wp14:editId="66B73484">
            <wp:simplePos x="0" y="0"/>
            <wp:positionH relativeFrom="column">
              <wp:posOffset>1428750</wp:posOffset>
            </wp:positionH>
            <wp:positionV relativeFrom="paragraph">
              <wp:posOffset>152400</wp:posOffset>
            </wp:positionV>
            <wp:extent cx="1095375" cy="744513"/>
            <wp:effectExtent l="0" t="0" r="0" b="0"/>
            <wp:wrapNone/>
            <wp:docPr id="19374457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95375" cy="7445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1443">
        <w:rPr>
          <w:lang w:val="en-US"/>
        </w:rPr>
        <w:t xml:space="preserve">    </w:t>
      </w:r>
      <w:r w:rsidR="00921443" w:rsidRPr="009B6A39">
        <w:rPr>
          <w:b/>
          <w:bCs/>
          <w:lang w:val="en-US"/>
        </w:rPr>
        <w:t xml:space="preserve"> ii</w:t>
      </w:r>
      <w:r w:rsidR="00921443">
        <w:rPr>
          <w:lang w:val="en-US"/>
        </w:rPr>
        <w:t xml:space="preserve">.    pent-2-ene               </w:t>
      </w:r>
    </w:p>
    <w:p w14:paraId="2813456A" w14:textId="16C5ACA4" w:rsidR="00921443" w:rsidRDefault="00921443" w:rsidP="00921443">
      <w:pPr>
        <w:spacing w:before="60"/>
        <w:rPr>
          <w:lang w:val="en-US"/>
        </w:rPr>
      </w:pPr>
    </w:p>
    <w:p w14:paraId="065AAB2F" w14:textId="58DDCE9B" w:rsidR="00921443" w:rsidRDefault="00921443" w:rsidP="00921443">
      <w:pPr>
        <w:spacing w:before="60"/>
        <w:rPr>
          <w:lang w:val="en-US"/>
        </w:rPr>
      </w:pPr>
      <w:r>
        <w:rPr>
          <w:lang w:val="en-US"/>
        </w:rPr>
        <w:t xml:space="preserve">     </w:t>
      </w:r>
      <w:r w:rsidRPr="009B6A39">
        <w:rPr>
          <w:b/>
          <w:bCs/>
          <w:lang w:val="en-US"/>
        </w:rPr>
        <w:t>iii</w:t>
      </w:r>
      <w:r>
        <w:rPr>
          <w:lang w:val="en-US"/>
        </w:rPr>
        <w:t xml:space="preserve">.   propan-2-ol                    </w:t>
      </w:r>
      <w:r w:rsidR="00DF3703">
        <w:rPr>
          <w:lang w:val="en-US"/>
        </w:rPr>
        <w:t xml:space="preserve"> </w:t>
      </w:r>
    </w:p>
    <w:p w14:paraId="5F65DBFA" w14:textId="77777777" w:rsidR="00921443" w:rsidRDefault="00921443" w:rsidP="00921443">
      <w:pPr>
        <w:spacing w:before="60"/>
        <w:rPr>
          <w:lang w:val="en-US"/>
        </w:rPr>
      </w:pPr>
    </w:p>
    <w:p w14:paraId="3A352319" w14:textId="3A5DD1FC" w:rsidR="00921443" w:rsidRDefault="00921443" w:rsidP="00F54DD1">
      <w:pPr>
        <w:spacing w:before="60"/>
        <w:rPr>
          <w:lang w:val="en-US"/>
        </w:rPr>
      </w:pPr>
      <w:r w:rsidRPr="00715617">
        <w:rPr>
          <w:b/>
          <w:bCs/>
          <w:lang w:val="en-US"/>
        </w:rPr>
        <w:t>b</w:t>
      </w:r>
      <w:r>
        <w:rPr>
          <w:lang w:val="en-US"/>
        </w:rPr>
        <w:t xml:space="preserve">.   The boiling point of chloroethane is </w:t>
      </w:r>
      <w:r w:rsidR="00F54DD1">
        <w:rPr>
          <w:lang w:val="en-US"/>
        </w:rPr>
        <w:t>higher than</w:t>
      </w:r>
      <w:r>
        <w:rPr>
          <w:lang w:val="en-US"/>
        </w:rPr>
        <w:t xml:space="preserve"> that of ethane. </w:t>
      </w:r>
      <w:r w:rsidR="00F54DD1">
        <w:rPr>
          <w:lang w:val="en-US"/>
        </w:rPr>
        <w:t xml:space="preserve"> The dipole on the chlorine atom leads to dipole-to-dipole bonds between the molecules leading to an increased boiling point.   </w:t>
      </w:r>
      <w:r>
        <w:rPr>
          <w:lang w:val="en-US"/>
        </w:rPr>
        <w:t>4 marks</w:t>
      </w:r>
    </w:p>
    <w:p w14:paraId="535696C3" w14:textId="64B8A355" w:rsidR="00CD15B4" w:rsidRDefault="00CD15B4" w:rsidP="00F54DD1">
      <w:pPr>
        <w:spacing w:before="60"/>
        <w:rPr>
          <w:lang w:val="en-US"/>
        </w:rPr>
      </w:pPr>
      <w:r w:rsidRPr="004F288A">
        <w:rPr>
          <w:noProof/>
        </w:rPr>
        <w:drawing>
          <wp:anchor distT="0" distB="0" distL="114300" distR="114300" simplePos="0" relativeHeight="251677696" behindDoc="0" locked="0" layoutInCell="1" allowOverlap="1" wp14:anchorId="2D9842D0" wp14:editId="72879057">
            <wp:simplePos x="0" y="0"/>
            <wp:positionH relativeFrom="column">
              <wp:posOffset>3829050</wp:posOffset>
            </wp:positionH>
            <wp:positionV relativeFrom="paragraph">
              <wp:posOffset>32385</wp:posOffset>
            </wp:positionV>
            <wp:extent cx="2324100" cy="581025"/>
            <wp:effectExtent l="0" t="0" r="0" b="0"/>
            <wp:wrapNone/>
            <wp:docPr id="15179821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24100" cy="581025"/>
                    </a:xfrm>
                    <a:prstGeom prst="rect">
                      <a:avLst/>
                    </a:prstGeom>
                    <a:noFill/>
                    <a:ln>
                      <a:noFill/>
                    </a:ln>
                  </pic:spPr>
                </pic:pic>
              </a:graphicData>
            </a:graphic>
          </wp:anchor>
        </w:drawing>
      </w:r>
      <w:r>
        <w:rPr>
          <w:lang w:val="en-US"/>
        </w:rPr>
        <w:t>Ethane has dispersion forces only.</w:t>
      </w:r>
      <w:r w:rsidRPr="00CD15B4">
        <w:rPr>
          <w:noProof/>
        </w:rPr>
        <w:t xml:space="preserve"> </w:t>
      </w:r>
    </w:p>
    <w:p w14:paraId="23903F24" w14:textId="4C532F3D" w:rsidR="00921443" w:rsidRDefault="00921443" w:rsidP="00921443">
      <w:pPr>
        <w:spacing w:before="60"/>
        <w:jc w:val="right"/>
      </w:pPr>
    </w:p>
    <w:p w14:paraId="6FD2FF5F" w14:textId="06FEFB6A" w:rsidR="00921443" w:rsidRDefault="00F54DD1" w:rsidP="00921443">
      <w:pPr>
        <w:spacing w:before="60"/>
        <w:rPr>
          <w:lang w:val="en-US"/>
        </w:rPr>
      </w:pPr>
      <w:r>
        <w:rPr>
          <w:lang w:val="en-US"/>
        </w:rPr>
        <w:t xml:space="preserve"> </w:t>
      </w:r>
    </w:p>
    <w:p w14:paraId="0C9BE1AA" w14:textId="77777777" w:rsidR="00921443" w:rsidRDefault="00921443" w:rsidP="00921443">
      <w:pPr>
        <w:spacing w:before="60"/>
        <w:rPr>
          <w:lang w:val="en-US"/>
        </w:rPr>
      </w:pPr>
    </w:p>
    <w:p w14:paraId="4BCC8489" w14:textId="77777777" w:rsidR="00921443" w:rsidRDefault="00921443" w:rsidP="00921443"/>
    <w:p w14:paraId="00056439" w14:textId="77777777" w:rsidR="00921443" w:rsidRDefault="00921443" w:rsidP="00921443"/>
    <w:p w14:paraId="69E29A1F" w14:textId="64B27C2F" w:rsidR="008F6C90" w:rsidRDefault="00921443" w:rsidP="008F6C90">
      <w:r w:rsidRPr="00715617">
        <w:rPr>
          <w:b/>
          <w:bCs/>
        </w:rPr>
        <w:t>c</w:t>
      </w:r>
      <w:r>
        <w:t xml:space="preserve">.   </w:t>
      </w:r>
      <w:r w:rsidR="00CD15B4" w:rsidRPr="00CD15B4">
        <w:rPr>
          <w:noProof/>
        </w:rPr>
        <w:drawing>
          <wp:anchor distT="0" distB="0" distL="114300" distR="114300" simplePos="0" relativeHeight="251676672" behindDoc="0" locked="0" layoutInCell="1" allowOverlap="1" wp14:anchorId="6475F90C" wp14:editId="37AB4E19">
            <wp:simplePos x="0" y="0"/>
            <wp:positionH relativeFrom="column">
              <wp:posOffset>219075</wp:posOffset>
            </wp:positionH>
            <wp:positionV relativeFrom="paragraph">
              <wp:posOffset>-3810</wp:posOffset>
            </wp:positionV>
            <wp:extent cx="3095625" cy="838200"/>
            <wp:effectExtent l="0" t="0" r="0" b="0"/>
            <wp:wrapNone/>
            <wp:docPr id="1249802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838200"/>
                    </a:xfrm>
                    <a:prstGeom prst="rect">
                      <a:avLst/>
                    </a:prstGeom>
                    <a:noFill/>
                    <a:ln>
                      <a:noFill/>
                    </a:ln>
                  </pic:spPr>
                </pic:pic>
              </a:graphicData>
            </a:graphic>
          </wp:anchor>
        </w:drawing>
      </w:r>
    </w:p>
    <w:p w14:paraId="353F990A" w14:textId="3C21DBC3" w:rsidR="00921443" w:rsidRDefault="00CD15B4" w:rsidP="00921443">
      <w:r>
        <w:t xml:space="preserve">                                                                                                           </w:t>
      </w:r>
      <w:r w:rsidR="00921443">
        <w:t>3 marks</w:t>
      </w:r>
    </w:p>
    <w:p w14:paraId="63DEED0C" w14:textId="77777777" w:rsidR="00921443" w:rsidRDefault="00921443" w:rsidP="00921443"/>
    <w:p w14:paraId="680E347D" w14:textId="77777777" w:rsidR="00921443" w:rsidRDefault="00921443" w:rsidP="00374EDD">
      <w:pPr>
        <w:spacing w:before="60"/>
        <w:rPr>
          <w:lang w:val="en-US"/>
        </w:rPr>
      </w:pPr>
    </w:p>
    <w:p w14:paraId="42B635A0" w14:textId="0974D40F" w:rsidR="00CD15B4" w:rsidRDefault="00CD15B4" w:rsidP="00374EDD">
      <w:pPr>
        <w:spacing w:before="60"/>
        <w:rPr>
          <w:lang w:val="en-US"/>
        </w:rPr>
      </w:pPr>
      <w:r>
        <w:rPr>
          <w:lang w:val="en-US"/>
        </w:rPr>
        <w:t xml:space="preserve">      Propanoic acid                        </w:t>
      </w:r>
      <w:proofErr w:type="spellStart"/>
      <w:r w:rsidR="00C421C1">
        <w:rPr>
          <w:lang w:val="en-US"/>
        </w:rPr>
        <w:t>pentanoic</w:t>
      </w:r>
      <w:proofErr w:type="spellEnd"/>
      <w:r w:rsidR="00C421C1">
        <w:rPr>
          <w:lang w:val="en-US"/>
        </w:rPr>
        <w:t xml:space="preserve"> acid</w:t>
      </w:r>
    </w:p>
    <w:p w14:paraId="027DA01E" w14:textId="0EEB2A2A" w:rsidR="00C421C1" w:rsidRPr="00B727A5" w:rsidRDefault="00C421C1" w:rsidP="00374EDD">
      <w:pPr>
        <w:spacing w:before="60"/>
        <w:rPr>
          <w:lang w:val="en-US"/>
        </w:rPr>
      </w:pPr>
      <w:r>
        <w:rPr>
          <w:lang w:val="en-US"/>
        </w:rPr>
        <w:t xml:space="preserve">        </w:t>
      </w:r>
      <w:proofErr w:type="spellStart"/>
      <w:r>
        <w:rPr>
          <w:lang w:val="en-US"/>
        </w:rPr>
        <w:t>Pentanoic</w:t>
      </w:r>
      <w:proofErr w:type="spellEnd"/>
      <w:r>
        <w:rPr>
          <w:lang w:val="en-US"/>
        </w:rPr>
        <w:t xml:space="preserve"> acid will have the higher boiling point as it is a longer molecule.</w:t>
      </w:r>
    </w:p>
    <w:p w14:paraId="503019B6" w14:textId="5DDEF105" w:rsidR="003D06BE" w:rsidRDefault="00360390" w:rsidP="003D06BE">
      <w:pPr>
        <w:spacing w:before="60"/>
        <w:jc w:val="right"/>
      </w:pPr>
      <w:r>
        <w:t xml:space="preserve"> </w:t>
      </w:r>
    </w:p>
    <w:p w14:paraId="6057369A" w14:textId="2334D758" w:rsidR="003D06BE" w:rsidRDefault="00360390" w:rsidP="003D06BE">
      <w:pPr>
        <w:spacing w:before="60"/>
        <w:jc w:val="right"/>
        <w:rPr>
          <w:b/>
          <w:lang w:val="en-US"/>
        </w:rPr>
      </w:pPr>
      <w:r>
        <w:t xml:space="preserve"> </w:t>
      </w:r>
    </w:p>
    <w:p w14:paraId="0CD6A9D6" w14:textId="77777777" w:rsidR="003D06BE" w:rsidRDefault="003D06BE" w:rsidP="003D06BE">
      <w:pPr>
        <w:spacing w:before="60"/>
        <w:rPr>
          <w:b/>
          <w:lang w:val="en-US"/>
        </w:rPr>
      </w:pPr>
    </w:p>
    <w:p w14:paraId="223E1BD5" w14:textId="77777777" w:rsidR="003D06BE" w:rsidRPr="00AD4D20" w:rsidRDefault="003D06BE" w:rsidP="003D06BE">
      <w:pPr>
        <w:spacing w:before="60"/>
        <w:rPr>
          <w:lang w:val="en-US"/>
        </w:rPr>
      </w:pPr>
    </w:p>
    <w:p w14:paraId="43BE90D9" w14:textId="77777777" w:rsidR="003D06BE" w:rsidRDefault="003D06BE" w:rsidP="003D06BE"/>
    <w:p w14:paraId="61796DC6" w14:textId="77777777" w:rsidR="00021AD8" w:rsidRDefault="00021AD8"/>
    <w:sectPr w:rsidR="00021AD8" w:rsidSect="00336FFF">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B054B"/>
    <w:multiLevelType w:val="hybridMultilevel"/>
    <w:tmpl w:val="25BC0F6E"/>
    <w:lvl w:ilvl="0" w:tplc="4AA2AC44">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629715E"/>
    <w:multiLevelType w:val="hybridMultilevel"/>
    <w:tmpl w:val="753C06C2"/>
    <w:lvl w:ilvl="0" w:tplc="F9DCF690">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4DD23DF"/>
    <w:multiLevelType w:val="hybridMultilevel"/>
    <w:tmpl w:val="9DB475A6"/>
    <w:lvl w:ilvl="0" w:tplc="0C090019">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38D5C4A"/>
    <w:multiLevelType w:val="hybridMultilevel"/>
    <w:tmpl w:val="B6B6D3CC"/>
    <w:lvl w:ilvl="0" w:tplc="59AC80F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B3047E7"/>
    <w:multiLevelType w:val="hybridMultilevel"/>
    <w:tmpl w:val="1A822C92"/>
    <w:lvl w:ilvl="0" w:tplc="B658F672">
      <w:start w:val="1"/>
      <w:numFmt w:val="lowerLetter"/>
      <w:lvlText w:val="%1."/>
      <w:lvlJc w:val="left"/>
      <w:pPr>
        <w:tabs>
          <w:tab w:val="num" w:pos="360"/>
        </w:tabs>
        <w:ind w:left="360" w:hanging="360"/>
      </w:pPr>
      <w:rPr>
        <w:rFonts w:hint="default"/>
        <w:b/>
      </w:rPr>
    </w:lvl>
    <w:lvl w:ilvl="1" w:tplc="04090019">
      <w:start w:val="1"/>
      <w:numFmt w:val="lowerLetter"/>
      <w:lvlText w:val="%2."/>
      <w:lvlJc w:val="left"/>
      <w:pPr>
        <w:tabs>
          <w:tab w:val="num" w:pos="1080"/>
        </w:tabs>
        <w:ind w:left="1080" w:hanging="360"/>
      </w:pPr>
    </w:lvl>
    <w:lvl w:ilvl="2" w:tplc="6722FC42">
      <w:start w:val="1"/>
      <w:numFmt w:val="lowerRoman"/>
      <w:lvlText w:val="%3."/>
      <w:lvlJc w:val="right"/>
      <w:pPr>
        <w:tabs>
          <w:tab w:val="num" w:pos="1800"/>
        </w:tabs>
        <w:ind w:left="1800" w:hanging="180"/>
      </w:pPr>
      <w:rPr>
        <w:b/>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4DD94927"/>
    <w:multiLevelType w:val="hybridMultilevel"/>
    <w:tmpl w:val="C4103B6C"/>
    <w:lvl w:ilvl="0" w:tplc="526EADC4">
      <w:start w:val="2"/>
      <w:numFmt w:val="decimal"/>
      <w:lvlText w:val="%1"/>
      <w:lvlJc w:val="left"/>
      <w:pPr>
        <w:ind w:left="1140" w:hanging="360"/>
      </w:pPr>
      <w:rPr>
        <w:rFonts w:hint="default"/>
      </w:rPr>
    </w:lvl>
    <w:lvl w:ilvl="1" w:tplc="0C090019" w:tentative="1">
      <w:start w:val="1"/>
      <w:numFmt w:val="lowerLetter"/>
      <w:lvlText w:val="%2."/>
      <w:lvlJc w:val="left"/>
      <w:pPr>
        <w:ind w:left="1860" w:hanging="360"/>
      </w:pPr>
    </w:lvl>
    <w:lvl w:ilvl="2" w:tplc="0C09001B" w:tentative="1">
      <w:start w:val="1"/>
      <w:numFmt w:val="lowerRoman"/>
      <w:lvlText w:val="%3."/>
      <w:lvlJc w:val="right"/>
      <w:pPr>
        <w:ind w:left="2580" w:hanging="180"/>
      </w:pPr>
    </w:lvl>
    <w:lvl w:ilvl="3" w:tplc="0C09000F" w:tentative="1">
      <w:start w:val="1"/>
      <w:numFmt w:val="decimal"/>
      <w:lvlText w:val="%4."/>
      <w:lvlJc w:val="left"/>
      <w:pPr>
        <w:ind w:left="3300" w:hanging="360"/>
      </w:pPr>
    </w:lvl>
    <w:lvl w:ilvl="4" w:tplc="0C090019" w:tentative="1">
      <w:start w:val="1"/>
      <w:numFmt w:val="lowerLetter"/>
      <w:lvlText w:val="%5."/>
      <w:lvlJc w:val="left"/>
      <w:pPr>
        <w:ind w:left="4020" w:hanging="360"/>
      </w:pPr>
    </w:lvl>
    <w:lvl w:ilvl="5" w:tplc="0C09001B" w:tentative="1">
      <w:start w:val="1"/>
      <w:numFmt w:val="lowerRoman"/>
      <w:lvlText w:val="%6."/>
      <w:lvlJc w:val="right"/>
      <w:pPr>
        <w:ind w:left="4740" w:hanging="180"/>
      </w:pPr>
    </w:lvl>
    <w:lvl w:ilvl="6" w:tplc="0C09000F" w:tentative="1">
      <w:start w:val="1"/>
      <w:numFmt w:val="decimal"/>
      <w:lvlText w:val="%7."/>
      <w:lvlJc w:val="left"/>
      <w:pPr>
        <w:ind w:left="5460" w:hanging="360"/>
      </w:pPr>
    </w:lvl>
    <w:lvl w:ilvl="7" w:tplc="0C090019" w:tentative="1">
      <w:start w:val="1"/>
      <w:numFmt w:val="lowerLetter"/>
      <w:lvlText w:val="%8."/>
      <w:lvlJc w:val="left"/>
      <w:pPr>
        <w:ind w:left="6180" w:hanging="360"/>
      </w:pPr>
    </w:lvl>
    <w:lvl w:ilvl="8" w:tplc="0C09001B" w:tentative="1">
      <w:start w:val="1"/>
      <w:numFmt w:val="lowerRoman"/>
      <w:lvlText w:val="%9."/>
      <w:lvlJc w:val="right"/>
      <w:pPr>
        <w:ind w:left="6900" w:hanging="180"/>
      </w:pPr>
    </w:lvl>
  </w:abstractNum>
  <w:abstractNum w:abstractNumId="6" w15:restartNumberingAfterBreak="0">
    <w:nsid w:val="5B935419"/>
    <w:multiLevelType w:val="hybridMultilevel"/>
    <w:tmpl w:val="9CC268EE"/>
    <w:lvl w:ilvl="0" w:tplc="634CCC42">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A6C00A5"/>
    <w:multiLevelType w:val="hybridMultilevel"/>
    <w:tmpl w:val="F3883CDC"/>
    <w:lvl w:ilvl="0" w:tplc="311C516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415736950">
    <w:abstractNumId w:val="5"/>
  </w:num>
  <w:num w:numId="2" w16cid:durableId="1688293383">
    <w:abstractNumId w:val="0"/>
  </w:num>
  <w:num w:numId="3" w16cid:durableId="1533111959">
    <w:abstractNumId w:val="6"/>
  </w:num>
  <w:num w:numId="4" w16cid:durableId="1948460536">
    <w:abstractNumId w:val="3"/>
  </w:num>
  <w:num w:numId="5" w16cid:durableId="1505826887">
    <w:abstractNumId w:val="1"/>
  </w:num>
  <w:num w:numId="6" w16cid:durableId="1066300336">
    <w:abstractNumId w:val="2"/>
  </w:num>
  <w:num w:numId="7" w16cid:durableId="2070613308">
    <w:abstractNumId w:val="4"/>
  </w:num>
  <w:num w:numId="8" w16cid:durableId="18558055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6BE"/>
    <w:rsid w:val="00021AD8"/>
    <w:rsid w:val="000D7C4C"/>
    <w:rsid w:val="00175D8C"/>
    <w:rsid w:val="00336FFF"/>
    <w:rsid w:val="00360390"/>
    <w:rsid w:val="00374EDD"/>
    <w:rsid w:val="003820FF"/>
    <w:rsid w:val="003D06BE"/>
    <w:rsid w:val="003D4880"/>
    <w:rsid w:val="004C1634"/>
    <w:rsid w:val="004F288A"/>
    <w:rsid w:val="005848C2"/>
    <w:rsid w:val="006E1DD7"/>
    <w:rsid w:val="00767A62"/>
    <w:rsid w:val="008440EC"/>
    <w:rsid w:val="008F6C90"/>
    <w:rsid w:val="00921443"/>
    <w:rsid w:val="00986487"/>
    <w:rsid w:val="00A04520"/>
    <w:rsid w:val="00B57E9D"/>
    <w:rsid w:val="00C421C1"/>
    <w:rsid w:val="00C50541"/>
    <w:rsid w:val="00C85F96"/>
    <w:rsid w:val="00CD15B4"/>
    <w:rsid w:val="00DF3703"/>
    <w:rsid w:val="00E024CD"/>
    <w:rsid w:val="00E21DF6"/>
    <w:rsid w:val="00E37E9A"/>
    <w:rsid w:val="00E82F4E"/>
    <w:rsid w:val="00EB70A3"/>
    <w:rsid w:val="00EF1C27"/>
    <w:rsid w:val="00F54DD1"/>
    <w:rsid w:val="00F550A9"/>
    <w:rsid w:val="00FB1F1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BC54ABF"/>
  <w15:chartTrackingRefBased/>
  <w15:docId w15:val="{B8678B4C-47F2-4433-AE28-06CCADC4B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A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06BE"/>
    <w:pPr>
      <w:spacing w:after="0" w:line="240" w:lineRule="auto"/>
    </w:pPr>
    <w:rPr>
      <w:rFonts w:ascii="Times New Roman" w:eastAsia="Times New Roman" w:hAnsi="Times New Roman" w:cs="Times New Roman"/>
      <w:kern w:val="0"/>
      <w:sz w:val="24"/>
      <w:szCs w:val="24"/>
      <w:lang w:eastAsia="en-AU"/>
      <w14:ligatures w14:val="none"/>
    </w:rPr>
  </w:style>
  <w:style w:type="paragraph" w:styleId="Heading7">
    <w:name w:val="heading 7"/>
    <w:basedOn w:val="Normal"/>
    <w:next w:val="Normal"/>
    <w:link w:val="Heading7Char"/>
    <w:qFormat/>
    <w:rsid w:val="00FB1F15"/>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06BE"/>
    <w:pPr>
      <w:ind w:left="720"/>
      <w:contextualSpacing/>
    </w:pPr>
  </w:style>
  <w:style w:type="character" w:customStyle="1" w:styleId="Heading7Char">
    <w:name w:val="Heading 7 Char"/>
    <w:basedOn w:val="DefaultParagraphFont"/>
    <w:link w:val="Heading7"/>
    <w:rsid w:val="00FB1F15"/>
    <w:rPr>
      <w:rFonts w:ascii="Times New Roman" w:eastAsia="Times New Roman" w:hAnsi="Times New Roman" w:cs="Times New Roman"/>
      <w:kern w:val="0"/>
      <w:sz w:val="24"/>
      <w:szCs w:val="24"/>
      <w:lang w:eastAsia="en-AU"/>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emf"/><Relationship Id="rId18" Type="http://schemas.openxmlformats.org/officeDocument/2006/relationships/image" Target="media/image12.e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5.emf"/><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emf"/><Relationship Id="rId24" Type="http://schemas.openxmlformats.org/officeDocument/2006/relationships/image" Target="media/image18.emf"/><Relationship Id="rId5" Type="http://schemas.openxmlformats.org/officeDocument/2006/relationships/image" Target="media/image1.wmf"/><Relationship Id="rId15" Type="http://schemas.openxmlformats.org/officeDocument/2006/relationships/image" Target="media/image10.emf"/><Relationship Id="rId23" Type="http://schemas.openxmlformats.org/officeDocument/2006/relationships/image" Target="media/image17.emf"/><Relationship Id="rId10" Type="http://schemas.openxmlformats.org/officeDocument/2006/relationships/image" Target="media/image5.emf"/><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723</Words>
  <Characters>4127</Characters>
  <Application>Microsoft Office Word</Application>
  <DocSecurity>0</DocSecurity>
  <Lines>34</Lines>
  <Paragraphs>9</Paragraphs>
  <ScaleCrop>false</ScaleCrop>
  <Company/>
  <LinksUpToDate>false</LinksUpToDate>
  <CharactersWithSpaces>4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 O'Shea</dc:creator>
  <cp:keywords/>
  <dc:description/>
  <cp:lastModifiedBy>Pat O'Shea</cp:lastModifiedBy>
  <cp:revision>2</cp:revision>
  <dcterms:created xsi:type="dcterms:W3CDTF">2023-04-16T12:57:00Z</dcterms:created>
  <dcterms:modified xsi:type="dcterms:W3CDTF">2023-04-16T12:57:00Z</dcterms:modified>
</cp:coreProperties>
</file>